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7317" w:rsidRDefault="00037317" w:rsidP="005A33F5">
      <w:pPr>
        <w:jc w:val="center"/>
        <w:rPr>
          <w:rFonts w:ascii="Times New Roman" w:hAnsi="Times New Roman" w:cs="Times New Roman"/>
          <w:b/>
          <w:sz w:val="32"/>
          <w:szCs w:val="24"/>
        </w:rPr>
      </w:pPr>
      <w:r>
        <w:rPr>
          <w:rFonts w:ascii="Times New Roman" w:hAnsi="Times New Roman" w:cs="Times New Roman"/>
          <w:b/>
          <w:sz w:val="32"/>
          <w:szCs w:val="24"/>
        </w:rPr>
        <w:t>Introduction of Venn Diagrams</w:t>
      </w:r>
    </w:p>
    <w:p w:rsidR="00232A5F" w:rsidRPr="00F76BAE" w:rsidRDefault="00232A5F" w:rsidP="00232A5F">
      <w:pPr>
        <w:rPr>
          <w:rFonts w:ascii="Times New Roman" w:hAnsi="Times New Roman" w:cs="Times New Roman"/>
          <w:b/>
          <w:sz w:val="24"/>
          <w:szCs w:val="24"/>
        </w:rPr>
      </w:pPr>
      <w:r w:rsidRPr="00F76BAE">
        <w:rPr>
          <w:rFonts w:ascii="Times New Roman" w:hAnsi="Times New Roman" w:cs="Times New Roman"/>
          <w:b/>
          <w:sz w:val="24"/>
          <w:szCs w:val="24"/>
        </w:rPr>
        <w:t>Let’s create a Venn diagram of the following elements.</w:t>
      </w:r>
    </w:p>
    <w:p w:rsidR="00232A5F" w:rsidRDefault="00232A5F" w:rsidP="00232A5F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4"/>
          <w:szCs w:val="24"/>
        </w:rPr>
        <w:sectPr w:rsidR="00232A5F">
          <w:pgSz w:w="12240" w:h="15840"/>
          <w:pgMar w:top="1440" w:right="1440" w:bottom="1440" w:left="1440" w:header="708" w:footer="708" w:gutter="0"/>
          <w:cols w:space="708"/>
          <w:docGrid w:linePitch="360"/>
        </w:sectPr>
      </w:pPr>
    </w:p>
    <w:p w:rsidR="00232A5F" w:rsidRDefault="00232A5F" w:rsidP="00232A5F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ucumber</w:t>
      </w:r>
    </w:p>
    <w:p w:rsidR="00232A5F" w:rsidRDefault="00232A5F" w:rsidP="00232A5F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mato</w:t>
      </w:r>
    </w:p>
    <w:p w:rsidR="00232A5F" w:rsidRDefault="00232A5F" w:rsidP="00232A5F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anana</w:t>
      </w:r>
    </w:p>
    <w:p w:rsidR="00232A5F" w:rsidRDefault="00232A5F" w:rsidP="00232A5F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oat</w:t>
      </w:r>
    </w:p>
    <w:p w:rsidR="00232A5F" w:rsidRDefault="00232A5F" w:rsidP="00232A5F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Lettuce</w:t>
      </w:r>
    </w:p>
    <w:p w:rsidR="00232A5F" w:rsidRDefault="00232A5F" w:rsidP="00232A5F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le</w:t>
      </w:r>
    </w:p>
    <w:p w:rsidR="00232A5F" w:rsidRDefault="00232A5F" w:rsidP="00232A5F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ar</w:t>
      </w:r>
    </w:p>
    <w:p w:rsidR="00232A5F" w:rsidRPr="00232A5F" w:rsidRDefault="00232A5F" w:rsidP="00232A5F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Zucchini</w:t>
      </w:r>
    </w:p>
    <w:p w:rsidR="00232A5F" w:rsidRDefault="00232A5F" w:rsidP="005A33F5">
      <w:pPr>
        <w:jc w:val="center"/>
        <w:rPr>
          <w:rFonts w:ascii="Times New Roman" w:hAnsi="Times New Roman" w:cs="Times New Roman"/>
          <w:b/>
          <w:sz w:val="32"/>
          <w:szCs w:val="24"/>
        </w:rPr>
        <w:sectPr w:rsidR="00232A5F" w:rsidSect="00232A5F">
          <w:type w:val="continuous"/>
          <w:pgSz w:w="12240" w:h="15840"/>
          <w:pgMar w:top="1440" w:right="1440" w:bottom="1440" w:left="1440" w:header="708" w:footer="708" w:gutter="0"/>
          <w:cols w:num="2" w:space="708"/>
          <w:docGrid w:linePitch="360"/>
        </w:sectPr>
      </w:pPr>
    </w:p>
    <w:p w:rsidR="00232A5F" w:rsidRDefault="00F76BAE" w:rsidP="005A33F5">
      <w:pPr>
        <w:jc w:val="center"/>
        <w:rPr>
          <w:rFonts w:ascii="Times New Roman" w:hAnsi="Times New Roman" w:cs="Times New Roman"/>
          <w:b/>
          <w:sz w:val="32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577A3118" wp14:editId="05BA4674">
                <wp:simplePos x="0" y="0"/>
                <wp:positionH relativeFrom="column">
                  <wp:posOffset>628650</wp:posOffset>
                </wp:positionH>
                <wp:positionV relativeFrom="paragraph">
                  <wp:posOffset>114935</wp:posOffset>
                </wp:positionV>
                <wp:extent cx="4314825" cy="1838325"/>
                <wp:effectExtent l="0" t="0" r="28575" b="2857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4825" cy="1838325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49.5pt;margin-top:9.05pt;width:339.75pt;height:144.75pt;z-index:2517534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" fillcolor="white [3201]" strokecolor="black [3200]" strokeweight="1pt"/>
            </w:pict>
          </mc:Fallback>
        </mc:AlternateContent>
      </w:r>
    </w:p>
    <w:p w:rsidR="00232A5F" w:rsidRDefault="00232A5F" w:rsidP="00232A5F">
      <w:pPr>
        <w:rPr>
          <w:rFonts w:ascii="Times New Roman" w:hAnsi="Times New Roman" w:cs="Times New Roman"/>
          <w:sz w:val="24"/>
          <w:szCs w:val="24"/>
        </w:rPr>
      </w:pPr>
    </w:p>
    <w:p w:rsidR="00232A5F" w:rsidRDefault="00232A5F" w:rsidP="00232A5F">
      <w:pPr>
        <w:rPr>
          <w:rFonts w:ascii="Times New Roman" w:hAnsi="Times New Roman" w:cs="Times New Roman"/>
          <w:sz w:val="24"/>
          <w:szCs w:val="24"/>
        </w:rPr>
      </w:pPr>
    </w:p>
    <w:p w:rsidR="00232A5F" w:rsidRDefault="00232A5F" w:rsidP="00232A5F">
      <w:pPr>
        <w:rPr>
          <w:rFonts w:ascii="Times New Roman" w:hAnsi="Times New Roman" w:cs="Times New Roman"/>
          <w:sz w:val="24"/>
          <w:szCs w:val="24"/>
        </w:rPr>
      </w:pPr>
    </w:p>
    <w:p w:rsidR="00F76BAE" w:rsidRDefault="00F76BAE" w:rsidP="00232A5F">
      <w:pPr>
        <w:rPr>
          <w:rFonts w:ascii="Times New Roman" w:hAnsi="Times New Roman" w:cs="Times New Roman"/>
          <w:sz w:val="24"/>
          <w:szCs w:val="24"/>
        </w:rPr>
      </w:pPr>
    </w:p>
    <w:p w:rsidR="00232A5F" w:rsidRDefault="00232A5F" w:rsidP="00232A5F">
      <w:pPr>
        <w:rPr>
          <w:rFonts w:ascii="Times New Roman" w:hAnsi="Times New Roman" w:cs="Times New Roman"/>
          <w:sz w:val="24"/>
          <w:szCs w:val="24"/>
        </w:rPr>
      </w:pPr>
    </w:p>
    <w:p w:rsidR="00F76BAE" w:rsidRDefault="00F76BAE" w:rsidP="00232A5F">
      <w:pPr>
        <w:rPr>
          <w:rFonts w:ascii="Times New Roman" w:hAnsi="Times New Roman" w:cs="Times New Roman"/>
          <w:b/>
          <w:sz w:val="24"/>
          <w:szCs w:val="24"/>
        </w:rPr>
      </w:pPr>
    </w:p>
    <w:p w:rsidR="00232A5F" w:rsidRPr="00F76BAE" w:rsidRDefault="00232A5F" w:rsidP="00232A5F">
      <w:pPr>
        <w:rPr>
          <w:rFonts w:ascii="Times New Roman" w:hAnsi="Times New Roman" w:cs="Times New Roman"/>
          <w:b/>
          <w:sz w:val="24"/>
          <w:szCs w:val="24"/>
        </w:rPr>
        <w:sectPr w:rsidR="00232A5F" w:rsidRPr="00F76BAE" w:rsidSect="00232A5F">
          <w:type w:val="continuous"/>
          <w:pgSz w:w="12240" w:h="15840"/>
          <w:pgMar w:top="1440" w:right="1440" w:bottom="1440" w:left="1440" w:header="708" w:footer="708" w:gutter="0"/>
          <w:cols w:space="708"/>
          <w:docGrid w:linePitch="360"/>
        </w:sectPr>
      </w:pPr>
      <w:r w:rsidRPr="00F76BAE">
        <w:rPr>
          <w:rFonts w:ascii="Times New Roman" w:hAnsi="Times New Roman" w:cs="Times New Roman"/>
          <w:b/>
          <w:sz w:val="24"/>
          <w:szCs w:val="24"/>
        </w:rPr>
        <w:t xml:space="preserve">Create a Venn diagram of the following </w:t>
      </w:r>
      <w:r w:rsidR="00F76BAE" w:rsidRPr="00F76BAE">
        <w:rPr>
          <w:rFonts w:ascii="Times New Roman" w:hAnsi="Times New Roman" w:cs="Times New Roman"/>
          <w:b/>
          <w:sz w:val="24"/>
          <w:szCs w:val="24"/>
        </w:rPr>
        <w:t>elements;</w:t>
      </w:r>
      <w:r w:rsidRPr="00F76BAE">
        <w:rPr>
          <w:rFonts w:ascii="Times New Roman" w:hAnsi="Times New Roman" w:cs="Times New Roman"/>
          <w:b/>
          <w:sz w:val="24"/>
          <w:szCs w:val="24"/>
        </w:rPr>
        <w:t xml:space="preserve"> you get to choose your categories</w:t>
      </w:r>
      <w:r w:rsidR="00F76BAE">
        <w:rPr>
          <w:rFonts w:ascii="Times New Roman" w:hAnsi="Times New Roman" w:cs="Times New Roman"/>
          <w:b/>
          <w:sz w:val="24"/>
          <w:szCs w:val="24"/>
        </w:rPr>
        <w:t>.</w:t>
      </w:r>
    </w:p>
    <w:tbl>
      <w:tblPr>
        <w:tblStyle w:val="TableGrid"/>
        <w:tblW w:w="8010" w:type="dxa"/>
        <w:tblInd w:w="648" w:type="dxa"/>
        <w:tblLook w:val="04A0" w:firstRow="1" w:lastRow="0" w:firstColumn="1" w:lastColumn="0" w:noHBand="0" w:noVBand="1"/>
      </w:tblPr>
      <w:tblGrid>
        <w:gridCol w:w="2549"/>
        <w:gridCol w:w="2671"/>
        <w:gridCol w:w="2790"/>
      </w:tblGrid>
      <w:tr w:rsidR="00232A5F" w:rsidTr="00F76BAE">
        <w:trPr>
          <w:trHeight w:val="297"/>
        </w:trPr>
        <w:tc>
          <w:tcPr>
            <w:tcW w:w="2549" w:type="dxa"/>
          </w:tcPr>
          <w:p w:rsidR="00232A5F" w:rsidRPr="00F76BAE" w:rsidRDefault="00232A5F" w:rsidP="00F76BA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6BAE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Athlete</w:t>
            </w:r>
          </w:p>
        </w:tc>
        <w:tc>
          <w:tcPr>
            <w:tcW w:w="2671" w:type="dxa"/>
          </w:tcPr>
          <w:p w:rsidR="00232A5F" w:rsidRPr="00F76BAE" w:rsidRDefault="00232A5F" w:rsidP="00F76BA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6BAE">
              <w:rPr>
                <w:rFonts w:ascii="Times New Roman" w:hAnsi="Times New Roman" w:cs="Times New Roman"/>
                <w:b/>
                <w:sz w:val="24"/>
                <w:szCs w:val="24"/>
              </w:rPr>
              <w:t>Sport</w:t>
            </w:r>
          </w:p>
        </w:tc>
        <w:tc>
          <w:tcPr>
            <w:tcW w:w="2790" w:type="dxa"/>
          </w:tcPr>
          <w:p w:rsidR="00232A5F" w:rsidRPr="00F76BAE" w:rsidRDefault="00232A5F" w:rsidP="00F76BA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76BAE">
              <w:rPr>
                <w:rFonts w:ascii="Times New Roman" w:hAnsi="Times New Roman" w:cs="Times New Roman"/>
                <w:b/>
                <w:sz w:val="24"/>
                <w:szCs w:val="24"/>
              </w:rPr>
              <w:t>Country</w:t>
            </w:r>
          </w:p>
        </w:tc>
      </w:tr>
      <w:tr w:rsidR="00232A5F" w:rsidTr="00F76BAE">
        <w:trPr>
          <w:trHeight w:val="281"/>
        </w:trPr>
        <w:tc>
          <w:tcPr>
            <w:tcW w:w="2549" w:type="dxa"/>
          </w:tcPr>
          <w:p w:rsidR="00232A5F" w:rsidRDefault="00232A5F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dr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Lakos</w:t>
            </w:r>
            <w:proofErr w:type="spellEnd"/>
          </w:p>
        </w:tc>
        <w:tc>
          <w:tcPr>
            <w:tcW w:w="2671" w:type="dxa"/>
          </w:tcPr>
          <w:p w:rsidR="00232A5F" w:rsidRDefault="00232A5F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ockey</w:t>
            </w:r>
          </w:p>
        </w:tc>
        <w:tc>
          <w:tcPr>
            <w:tcW w:w="2790" w:type="dxa"/>
          </w:tcPr>
          <w:p w:rsidR="00232A5F" w:rsidRDefault="00232A5F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ustria</w:t>
            </w:r>
          </w:p>
        </w:tc>
      </w:tr>
      <w:tr w:rsidR="00232A5F" w:rsidTr="00F76BAE">
        <w:trPr>
          <w:trHeight w:val="281"/>
        </w:trPr>
        <w:tc>
          <w:tcPr>
            <w:tcW w:w="2549" w:type="dxa"/>
          </w:tcPr>
          <w:p w:rsidR="00232A5F" w:rsidRDefault="00232A5F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atrice Bergeron</w:t>
            </w:r>
          </w:p>
        </w:tc>
        <w:tc>
          <w:tcPr>
            <w:tcW w:w="2671" w:type="dxa"/>
          </w:tcPr>
          <w:p w:rsidR="00232A5F" w:rsidRDefault="00232A5F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ockey</w:t>
            </w:r>
          </w:p>
        </w:tc>
        <w:tc>
          <w:tcPr>
            <w:tcW w:w="2790" w:type="dxa"/>
          </w:tcPr>
          <w:p w:rsidR="00232A5F" w:rsidRDefault="00232A5F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anada</w:t>
            </w:r>
          </w:p>
        </w:tc>
      </w:tr>
      <w:tr w:rsidR="00232A5F" w:rsidTr="00F76BAE">
        <w:trPr>
          <w:trHeight w:val="281"/>
        </w:trPr>
        <w:tc>
          <w:tcPr>
            <w:tcW w:w="2549" w:type="dxa"/>
          </w:tcPr>
          <w:p w:rsidR="00232A5F" w:rsidRDefault="00232A5F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Hannah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eter</w:t>
            </w:r>
            <w:proofErr w:type="spellEnd"/>
          </w:p>
        </w:tc>
        <w:tc>
          <w:tcPr>
            <w:tcW w:w="2671" w:type="dxa"/>
          </w:tcPr>
          <w:p w:rsidR="00232A5F" w:rsidRDefault="00232A5F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nowboarding</w:t>
            </w:r>
          </w:p>
        </w:tc>
        <w:tc>
          <w:tcPr>
            <w:tcW w:w="2790" w:type="dxa"/>
          </w:tcPr>
          <w:p w:rsidR="00232A5F" w:rsidRDefault="00232A5F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SA</w:t>
            </w:r>
          </w:p>
        </w:tc>
      </w:tr>
      <w:tr w:rsidR="00232A5F" w:rsidTr="00F76BAE">
        <w:trPr>
          <w:trHeight w:val="281"/>
        </w:trPr>
        <w:tc>
          <w:tcPr>
            <w:tcW w:w="2549" w:type="dxa"/>
          </w:tcPr>
          <w:p w:rsidR="00232A5F" w:rsidRDefault="00232A5F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Ran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kada</w:t>
            </w:r>
          </w:p>
        </w:tc>
        <w:tc>
          <w:tcPr>
            <w:tcW w:w="2671" w:type="dxa"/>
          </w:tcPr>
          <w:p w:rsidR="00232A5F" w:rsidRDefault="00232A5F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nowboarding</w:t>
            </w:r>
          </w:p>
        </w:tc>
        <w:tc>
          <w:tcPr>
            <w:tcW w:w="2790" w:type="dxa"/>
          </w:tcPr>
          <w:p w:rsidR="00232A5F" w:rsidRDefault="00232A5F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ina</w:t>
            </w:r>
          </w:p>
        </w:tc>
      </w:tr>
      <w:tr w:rsidR="00232A5F" w:rsidTr="00F76BAE">
        <w:trPr>
          <w:trHeight w:val="281"/>
        </w:trPr>
        <w:tc>
          <w:tcPr>
            <w:tcW w:w="2549" w:type="dxa"/>
          </w:tcPr>
          <w:p w:rsidR="00232A5F" w:rsidRDefault="00232A5F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lex Gough</w:t>
            </w:r>
          </w:p>
        </w:tc>
        <w:tc>
          <w:tcPr>
            <w:tcW w:w="2671" w:type="dxa"/>
          </w:tcPr>
          <w:p w:rsidR="00232A5F" w:rsidRDefault="00232A5F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uge</w:t>
            </w:r>
          </w:p>
        </w:tc>
        <w:tc>
          <w:tcPr>
            <w:tcW w:w="2790" w:type="dxa"/>
          </w:tcPr>
          <w:p w:rsidR="00232A5F" w:rsidRDefault="00232A5F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anada</w:t>
            </w:r>
          </w:p>
        </w:tc>
      </w:tr>
      <w:tr w:rsidR="00232A5F" w:rsidTr="00F76BAE">
        <w:trPr>
          <w:trHeight w:val="281"/>
        </w:trPr>
        <w:tc>
          <w:tcPr>
            <w:tcW w:w="2549" w:type="dxa"/>
          </w:tcPr>
          <w:p w:rsidR="00232A5F" w:rsidRDefault="00232A5F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Joe Mortensen</w:t>
            </w:r>
          </w:p>
        </w:tc>
        <w:tc>
          <w:tcPr>
            <w:tcW w:w="2671" w:type="dxa"/>
          </w:tcPr>
          <w:p w:rsidR="00232A5F" w:rsidRDefault="00232A5F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Luge</w:t>
            </w:r>
          </w:p>
        </w:tc>
        <w:tc>
          <w:tcPr>
            <w:tcW w:w="2790" w:type="dxa"/>
          </w:tcPr>
          <w:p w:rsidR="00232A5F" w:rsidRDefault="00232A5F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SA</w:t>
            </w:r>
          </w:p>
        </w:tc>
      </w:tr>
      <w:tr w:rsidR="00232A5F" w:rsidTr="00F76BAE">
        <w:trPr>
          <w:trHeight w:val="281"/>
        </w:trPr>
        <w:tc>
          <w:tcPr>
            <w:tcW w:w="2549" w:type="dxa"/>
          </w:tcPr>
          <w:p w:rsidR="00232A5F" w:rsidRDefault="00232A5F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atthi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ayer</w:t>
            </w:r>
          </w:p>
        </w:tc>
        <w:tc>
          <w:tcPr>
            <w:tcW w:w="2671" w:type="dxa"/>
          </w:tcPr>
          <w:p w:rsidR="00232A5F" w:rsidRDefault="00232A5F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kiing</w:t>
            </w:r>
          </w:p>
        </w:tc>
        <w:tc>
          <w:tcPr>
            <w:tcW w:w="2790" w:type="dxa"/>
          </w:tcPr>
          <w:p w:rsidR="00232A5F" w:rsidRDefault="00F76BAE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ustria</w:t>
            </w:r>
          </w:p>
        </w:tc>
      </w:tr>
      <w:tr w:rsidR="00232A5F" w:rsidTr="00F76BAE">
        <w:trPr>
          <w:trHeight w:val="297"/>
        </w:trPr>
        <w:tc>
          <w:tcPr>
            <w:tcW w:w="2549" w:type="dxa"/>
          </w:tcPr>
          <w:p w:rsidR="00232A5F" w:rsidRDefault="00F76BAE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Krasnaya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Polyana</w:t>
            </w:r>
            <w:proofErr w:type="spellEnd"/>
          </w:p>
        </w:tc>
        <w:tc>
          <w:tcPr>
            <w:tcW w:w="2671" w:type="dxa"/>
          </w:tcPr>
          <w:p w:rsidR="00232A5F" w:rsidRDefault="00F76BAE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kiing</w:t>
            </w:r>
          </w:p>
        </w:tc>
        <w:tc>
          <w:tcPr>
            <w:tcW w:w="2790" w:type="dxa"/>
          </w:tcPr>
          <w:p w:rsidR="00232A5F" w:rsidRDefault="00F76BAE" w:rsidP="00F76B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ussia</w:t>
            </w:r>
          </w:p>
        </w:tc>
      </w:tr>
    </w:tbl>
    <w:p w:rsidR="00232A5F" w:rsidRDefault="00F76BAE" w:rsidP="00232A5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52901150" wp14:editId="7BF4FD4E">
                <wp:simplePos x="0" y="0"/>
                <wp:positionH relativeFrom="column">
                  <wp:posOffset>762000</wp:posOffset>
                </wp:positionH>
                <wp:positionV relativeFrom="paragraph">
                  <wp:posOffset>311150</wp:posOffset>
                </wp:positionV>
                <wp:extent cx="4314825" cy="1866900"/>
                <wp:effectExtent l="0" t="0" r="28575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4825" cy="1866900"/>
                        </a:xfrm>
                        <a:prstGeom prst="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" o:spid="_x0000_s1026" style="position:absolute;margin-left:60pt;margin-top:24.5pt;width:339.75pt;height:147pt;z-index:2517555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" fillcolor="white [3201]" strokecolor="black [3200]" strokeweight="1pt"/>
            </w:pict>
          </mc:Fallback>
        </mc:AlternateContent>
      </w:r>
    </w:p>
    <w:p w:rsidR="00232A5F" w:rsidRDefault="00232A5F" w:rsidP="00232A5F">
      <w:pPr>
        <w:rPr>
          <w:rFonts w:ascii="Times New Roman" w:hAnsi="Times New Roman" w:cs="Times New Roman"/>
          <w:sz w:val="24"/>
          <w:szCs w:val="24"/>
        </w:rPr>
      </w:pPr>
    </w:p>
    <w:p w:rsidR="00F76BAE" w:rsidRDefault="00F76BAE" w:rsidP="00232A5F">
      <w:pPr>
        <w:rPr>
          <w:rFonts w:ascii="Times New Roman" w:hAnsi="Times New Roman" w:cs="Times New Roman"/>
          <w:sz w:val="24"/>
          <w:szCs w:val="24"/>
        </w:rPr>
      </w:pPr>
    </w:p>
    <w:p w:rsidR="00F76BAE" w:rsidRDefault="00F76BAE" w:rsidP="00232A5F">
      <w:pPr>
        <w:rPr>
          <w:rFonts w:ascii="Times New Roman" w:hAnsi="Times New Roman" w:cs="Times New Roman"/>
          <w:sz w:val="24"/>
          <w:szCs w:val="24"/>
        </w:rPr>
      </w:pPr>
    </w:p>
    <w:p w:rsidR="00F76BAE" w:rsidRDefault="00F76BAE" w:rsidP="00232A5F">
      <w:pPr>
        <w:rPr>
          <w:rFonts w:ascii="Times New Roman" w:hAnsi="Times New Roman" w:cs="Times New Roman"/>
          <w:sz w:val="24"/>
          <w:szCs w:val="24"/>
        </w:rPr>
      </w:pPr>
    </w:p>
    <w:p w:rsidR="00F76BAE" w:rsidRDefault="00F76BAE" w:rsidP="00232A5F">
      <w:pPr>
        <w:rPr>
          <w:rFonts w:ascii="Times New Roman" w:hAnsi="Times New Roman" w:cs="Times New Roman"/>
          <w:sz w:val="24"/>
          <w:szCs w:val="24"/>
        </w:rPr>
      </w:pPr>
    </w:p>
    <w:p w:rsidR="00F76BAE" w:rsidRPr="00232A5F" w:rsidRDefault="00F76BAE" w:rsidP="00232A5F">
      <w:pPr>
        <w:rPr>
          <w:rFonts w:ascii="Times New Roman" w:hAnsi="Times New Roman" w:cs="Times New Roman"/>
          <w:sz w:val="24"/>
          <w:szCs w:val="24"/>
        </w:rPr>
      </w:pPr>
    </w:p>
    <w:p w:rsidR="00173C6B" w:rsidRDefault="005A33F5" w:rsidP="005A33F5">
      <w:pPr>
        <w:jc w:val="center"/>
        <w:rPr>
          <w:rFonts w:ascii="Times New Roman" w:hAnsi="Times New Roman" w:cs="Times New Roman"/>
          <w:b/>
          <w:sz w:val="32"/>
          <w:szCs w:val="24"/>
        </w:rPr>
      </w:pPr>
      <w:r w:rsidRPr="00DE5D77">
        <w:rPr>
          <w:rFonts w:ascii="Times New Roman" w:hAnsi="Times New Roman" w:cs="Times New Roman"/>
          <w:b/>
          <w:sz w:val="32"/>
          <w:szCs w:val="24"/>
        </w:rPr>
        <w:lastRenderedPageBreak/>
        <w:t>Set Theory</w:t>
      </w:r>
    </w:p>
    <w:p w:rsidR="00F76BAE" w:rsidRPr="00F76BAE" w:rsidRDefault="00F76BAE" w:rsidP="00F76BAE">
      <w:pPr>
        <w:rPr>
          <w:rFonts w:ascii="Times New Roman" w:hAnsi="Times New Roman" w:cs="Times New Roman"/>
          <w:sz w:val="24"/>
          <w:szCs w:val="24"/>
        </w:rPr>
      </w:pPr>
      <w:r w:rsidRPr="00F76BAE">
        <w:rPr>
          <w:rFonts w:ascii="Times New Roman" w:hAnsi="Times New Roman" w:cs="Times New Roman"/>
          <w:sz w:val="24"/>
          <w:szCs w:val="24"/>
        </w:rPr>
        <w:t>The following is on your formula sheet.</w:t>
      </w:r>
    </w:p>
    <w:tbl>
      <w:tblPr>
        <w:tblStyle w:val="TableGrid"/>
        <w:tblW w:w="0" w:type="auto"/>
        <w:tblInd w:w="2358" w:type="dxa"/>
        <w:tblLook w:val="04A0" w:firstRow="1" w:lastRow="0" w:firstColumn="1" w:lastColumn="0" w:noHBand="0" w:noVBand="1"/>
      </w:tblPr>
      <w:tblGrid>
        <w:gridCol w:w="2430"/>
        <w:gridCol w:w="2610"/>
      </w:tblGrid>
      <w:tr w:rsidR="00F76BAE" w:rsidTr="00F76BAE">
        <w:tc>
          <w:tcPr>
            <w:tcW w:w="5040" w:type="dxa"/>
            <w:gridSpan w:val="2"/>
          </w:tcPr>
          <w:p w:rsidR="00F76BAE" w:rsidRPr="00F76BAE" w:rsidRDefault="00F76BAE" w:rsidP="005A33F5">
            <w:pPr>
              <w:jc w:val="center"/>
              <w:rPr>
                <w:rFonts w:ascii="Times New Roman" w:hAnsi="Times New Roman" w:cs="Times New Roman"/>
                <w:b/>
                <w:sz w:val="32"/>
                <w:szCs w:val="24"/>
              </w:rPr>
            </w:pPr>
            <w:r w:rsidRPr="00F76BAE">
              <w:rPr>
                <w:rFonts w:ascii="Times New Roman" w:hAnsi="Times New Roman" w:cs="Times New Roman"/>
                <w:b/>
                <w:sz w:val="32"/>
                <w:szCs w:val="24"/>
              </w:rPr>
              <w:t>Logical Reasoning</w:t>
            </w:r>
          </w:p>
        </w:tc>
      </w:tr>
      <w:tr w:rsidR="00F76BAE" w:rsidTr="00F76BAE">
        <w:tc>
          <w:tcPr>
            <w:tcW w:w="2430" w:type="dxa"/>
          </w:tcPr>
          <w:p w:rsidR="00F76BAE" w:rsidRPr="00F76BAE" w:rsidRDefault="00F76BAE" w:rsidP="005A33F5">
            <w:pPr>
              <w:jc w:val="center"/>
              <w:rPr>
                <w:rFonts w:ascii="Times New Roman" w:hAnsi="Times New Roman" w:cs="Times New Roman"/>
                <w:b/>
                <w:sz w:val="32"/>
                <w:szCs w:val="24"/>
              </w:rPr>
            </w:pPr>
            <w:r w:rsidRPr="00F76BAE">
              <w:rPr>
                <w:position w:val="-4"/>
                <w:sz w:val="32"/>
              </w:rPr>
              <w:object w:dxaOrig="30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3pt" o:ole="">
                  <v:imagedata r:id="rId6" o:title=""/>
                </v:shape>
                <o:OLEObject Type="Embed" ProgID="Equation.DSMT4" ShapeID="_x0000_i1025" DrawAspect="Content" ObjectID="_1454317051" r:id="rId7"/>
              </w:object>
            </w:r>
          </w:p>
        </w:tc>
        <w:tc>
          <w:tcPr>
            <w:tcW w:w="2610" w:type="dxa"/>
          </w:tcPr>
          <w:p w:rsidR="00F76BAE" w:rsidRPr="00F76BAE" w:rsidRDefault="00F76BAE" w:rsidP="005A33F5">
            <w:pPr>
              <w:jc w:val="center"/>
              <w:rPr>
                <w:rFonts w:ascii="Times New Roman" w:hAnsi="Times New Roman" w:cs="Times New Roman"/>
                <w:sz w:val="32"/>
                <w:szCs w:val="24"/>
              </w:rPr>
            </w:pPr>
            <w:r w:rsidRPr="00F76BAE">
              <w:rPr>
                <w:rFonts w:ascii="Times New Roman" w:hAnsi="Times New Roman" w:cs="Times New Roman"/>
                <w:sz w:val="32"/>
                <w:szCs w:val="24"/>
              </w:rPr>
              <w:t>Complement</w:t>
            </w:r>
          </w:p>
        </w:tc>
      </w:tr>
      <w:tr w:rsidR="00F76BAE" w:rsidTr="00F76BAE">
        <w:tc>
          <w:tcPr>
            <w:tcW w:w="2430" w:type="dxa"/>
          </w:tcPr>
          <w:p w:rsidR="00F76BAE" w:rsidRPr="00F76BAE" w:rsidRDefault="00F76BAE" w:rsidP="005A33F5">
            <w:pPr>
              <w:jc w:val="center"/>
              <w:rPr>
                <w:rFonts w:ascii="Times New Roman" w:hAnsi="Times New Roman" w:cs="Times New Roman"/>
                <w:b/>
                <w:sz w:val="32"/>
                <w:szCs w:val="24"/>
              </w:rPr>
            </w:pPr>
            <w:r w:rsidRPr="00F76BAE">
              <w:rPr>
                <w:position w:val="-6"/>
                <w:sz w:val="32"/>
              </w:rPr>
              <w:object w:dxaOrig="260" w:dyaOrig="279">
                <v:shape id="_x0000_i1026" type="#_x0000_t75" style="width:13pt;height:13.95pt" o:ole="">
                  <v:imagedata r:id="rId8" o:title=""/>
                </v:shape>
                <o:OLEObject Type="Embed" ProgID="Equation.DSMT4" ShapeID="_x0000_i1026" DrawAspect="Content" ObjectID="_1454317052" r:id="rId9"/>
              </w:object>
            </w:r>
          </w:p>
        </w:tc>
        <w:tc>
          <w:tcPr>
            <w:tcW w:w="2610" w:type="dxa"/>
          </w:tcPr>
          <w:p w:rsidR="00F76BAE" w:rsidRPr="00F76BAE" w:rsidRDefault="00F76BAE" w:rsidP="005A33F5">
            <w:pPr>
              <w:jc w:val="center"/>
              <w:rPr>
                <w:rFonts w:ascii="Times New Roman" w:hAnsi="Times New Roman" w:cs="Times New Roman"/>
                <w:sz w:val="32"/>
                <w:szCs w:val="24"/>
              </w:rPr>
            </w:pPr>
            <w:r w:rsidRPr="00F76BAE">
              <w:rPr>
                <w:rFonts w:ascii="Times New Roman" w:hAnsi="Times New Roman" w:cs="Times New Roman"/>
                <w:sz w:val="32"/>
                <w:szCs w:val="24"/>
              </w:rPr>
              <w:t>Empty Set</w:t>
            </w:r>
          </w:p>
        </w:tc>
      </w:tr>
      <w:tr w:rsidR="00F76BAE" w:rsidTr="00F76BAE">
        <w:tc>
          <w:tcPr>
            <w:tcW w:w="2430" w:type="dxa"/>
          </w:tcPr>
          <w:p w:rsidR="00F76BAE" w:rsidRPr="00F76BAE" w:rsidRDefault="00F76BAE" w:rsidP="005A33F5">
            <w:pPr>
              <w:jc w:val="center"/>
              <w:rPr>
                <w:rFonts w:ascii="Times New Roman" w:hAnsi="Times New Roman" w:cs="Times New Roman"/>
                <w:b/>
                <w:sz w:val="32"/>
                <w:szCs w:val="24"/>
              </w:rPr>
            </w:pPr>
            <w:r w:rsidRPr="00F76BAE">
              <w:rPr>
                <w:position w:val="-4"/>
                <w:sz w:val="32"/>
              </w:rPr>
              <w:object w:dxaOrig="260" w:dyaOrig="200">
                <v:shape id="_x0000_i1027" type="#_x0000_t75" style="width:13pt;height:10pt" o:ole="">
                  <v:imagedata r:id="rId10" o:title=""/>
                </v:shape>
                <o:OLEObject Type="Embed" ProgID="Equation.DSMT4" ShapeID="_x0000_i1027" DrawAspect="Content" ObjectID="_1454317053" r:id="rId11"/>
              </w:object>
            </w:r>
          </w:p>
        </w:tc>
        <w:tc>
          <w:tcPr>
            <w:tcW w:w="2610" w:type="dxa"/>
          </w:tcPr>
          <w:p w:rsidR="00F76BAE" w:rsidRPr="00F76BAE" w:rsidRDefault="00F76BAE" w:rsidP="005A33F5">
            <w:pPr>
              <w:jc w:val="center"/>
              <w:rPr>
                <w:rFonts w:ascii="Times New Roman" w:hAnsi="Times New Roman" w:cs="Times New Roman"/>
                <w:sz w:val="32"/>
                <w:szCs w:val="24"/>
              </w:rPr>
            </w:pPr>
            <w:r w:rsidRPr="00F76BAE">
              <w:rPr>
                <w:rFonts w:ascii="Times New Roman" w:hAnsi="Times New Roman" w:cs="Times New Roman"/>
                <w:sz w:val="32"/>
                <w:szCs w:val="24"/>
              </w:rPr>
              <w:t>Intersection</w:t>
            </w:r>
          </w:p>
        </w:tc>
      </w:tr>
      <w:tr w:rsidR="00F76BAE" w:rsidTr="00F76BAE">
        <w:tc>
          <w:tcPr>
            <w:tcW w:w="2430" w:type="dxa"/>
          </w:tcPr>
          <w:p w:rsidR="00F76BAE" w:rsidRPr="00F76BAE" w:rsidRDefault="00F76BAE" w:rsidP="005A33F5">
            <w:pPr>
              <w:jc w:val="center"/>
              <w:rPr>
                <w:rFonts w:ascii="Times New Roman" w:hAnsi="Times New Roman" w:cs="Times New Roman"/>
                <w:b/>
                <w:sz w:val="32"/>
                <w:szCs w:val="24"/>
              </w:rPr>
            </w:pPr>
            <w:r w:rsidRPr="00F76BAE">
              <w:rPr>
                <w:position w:val="-4"/>
                <w:sz w:val="32"/>
              </w:rPr>
              <w:object w:dxaOrig="240" w:dyaOrig="200">
                <v:shape id="_x0000_i1028" type="#_x0000_t75" style="width:12pt;height:10pt" o:ole="">
                  <v:imagedata r:id="rId12" o:title=""/>
                </v:shape>
                <o:OLEObject Type="Embed" ProgID="Equation.DSMT4" ShapeID="_x0000_i1028" DrawAspect="Content" ObjectID="_1454317054" r:id="rId13"/>
              </w:object>
            </w:r>
          </w:p>
        </w:tc>
        <w:tc>
          <w:tcPr>
            <w:tcW w:w="2610" w:type="dxa"/>
          </w:tcPr>
          <w:p w:rsidR="00F76BAE" w:rsidRPr="00F76BAE" w:rsidRDefault="00F76BAE" w:rsidP="005A33F5">
            <w:pPr>
              <w:jc w:val="center"/>
              <w:rPr>
                <w:rFonts w:ascii="Times New Roman" w:hAnsi="Times New Roman" w:cs="Times New Roman"/>
                <w:sz w:val="32"/>
                <w:szCs w:val="24"/>
              </w:rPr>
            </w:pPr>
            <w:r w:rsidRPr="00F76BAE">
              <w:rPr>
                <w:rFonts w:ascii="Times New Roman" w:hAnsi="Times New Roman" w:cs="Times New Roman"/>
                <w:sz w:val="32"/>
                <w:szCs w:val="24"/>
              </w:rPr>
              <w:t>Subset</w:t>
            </w:r>
          </w:p>
        </w:tc>
      </w:tr>
      <w:tr w:rsidR="00F76BAE" w:rsidTr="00F76BAE">
        <w:tc>
          <w:tcPr>
            <w:tcW w:w="2430" w:type="dxa"/>
          </w:tcPr>
          <w:p w:rsidR="00F76BAE" w:rsidRPr="00F76BAE" w:rsidRDefault="00F76BAE" w:rsidP="005A33F5">
            <w:pPr>
              <w:jc w:val="center"/>
              <w:rPr>
                <w:rFonts w:ascii="Times New Roman" w:hAnsi="Times New Roman" w:cs="Times New Roman"/>
                <w:b/>
                <w:sz w:val="32"/>
                <w:szCs w:val="24"/>
              </w:rPr>
            </w:pPr>
            <w:r w:rsidRPr="00F76BAE">
              <w:rPr>
                <w:position w:val="-4"/>
                <w:sz w:val="32"/>
              </w:rPr>
              <w:object w:dxaOrig="260" w:dyaOrig="200">
                <v:shape id="_x0000_i1029" type="#_x0000_t75" style="width:13pt;height:10pt" o:ole="">
                  <v:imagedata r:id="rId14" o:title=""/>
                </v:shape>
                <o:OLEObject Type="Embed" ProgID="Equation.DSMT4" ShapeID="_x0000_i1029" DrawAspect="Content" ObjectID="_1454317055" r:id="rId15"/>
              </w:object>
            </w:r>
          </w:p>
        </w:tc>
        <w:tc>
          <w:tcPr>
            <w:tcW w:w="2610" w:type="dxa"/>
          </w:tcPr>
          <w:p w:rsidR="00F76BAE" w:rsidRPr="00F76BAE" w:rsidRDefault="00F76BAE" w:rsidP="005A33F5">
            <w:pPr>
              <w:jc w:val="center"/>
              <w:rPr>
                <w:rFonts w:ascii="Times New Roman" w:hAnsi="Times New Roman" w:cs="Times New Roman"/>
                <w:sz w:val="32"/>
                <w:szCs w:val="24"/>
              </w:rPr>
            </w:pPr>
            <w:r w:rsidRPr="00F76BAE">
              <w:rPr>
                <w:rFonts w:ascii="Times New Roman" w:hAnsi="Times New Roman" w:cs="Times New Roman"/>
                <w:sz w:val="32"/>
                <w:szCs w:val="24"/>
              </w:rPr>
              <w:t>Union</w:t>
            </w:r>
          </w:p>
        </w:tc>
      </w:tr>
    </w:tbl>
    <w:p w:rsidR="00F76BAE" w:rsidRDefault="00F76BAE" w:rsidP="00173C6B">
      <w:pPr>
        <w:rPr>
          <w:rFonts w:ascii="Times New Roman" w:hAnsi="Times New Roman" w:cs="Times New Roman"/>
          <w:sz w:val="24"/>
          <w:szCs w:val="24"/>
        </w:rPr>
      </w:pPr>
    </w:p>
    <w:p w:rsidR="00173C6B" w:rsidRPr="00DE5D77" w:rsidRDefault="00F76BAE" w:rsidP="00173C6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 w:rsidR="005A33F5" w:rsidRPr="00DE5D77">
        <w:rPr>
          <w:rFonts w:ascii="Times New Roman" w:hAnsi="Times New Roman" w:cs="Times New Roman"/>
          <w:sz w:val="24"/>
          <w:szCs w:val="24"/>
        </w:rPr>
        <w:t xml:space="preserve">elow is a Venn Diagram representing all numbers from </w:t>
      </w:r>
      <w:r w:rsidR="00DE5D77" w:rsidRPr="00DE5D77">
        <w:rPr>
          <w:rFonts w:ascii="Times New Roman" w:hAnsi="Times New Roman" w:cs="Times New Roman"/>
          <w:sz w:val="24"/>
          <w:szCs w:val="24"/>
        </w:rPr>
        <w:t>1</w:t>
      </w:r>
      <w:r w:rsidR="005A33F5" w:rsidRPr="00DE5D77">
        <w:rPr>
          <w:rFonts w:ascii="Times New Roman" w:hAnsi="Times New Roman" w:cs="Times New Roman"/>
          <w:sz w:val="24"/>
          <w:szCs w:val="24"/>
        </w:rPr>
        <w:t xml:space="preserve"> to 20. The circle on the left hand side represents the prime numbers, while the circle on the right hand side represents the even numbers.</w:t>
      </w:r>
    </w:p>
    <w:p w:rsidR="005A33F5" w:rsidRPr="00DE5D77" w:rsidRDefault="005A33F5" w:rsidP="00AB5D26">
      <w:pPr>
        <w:ind w:left="720"/>
        <w:rPr>
          <w:rFonts w:ascii="Times New Roman" w:hAnsi="Times New Roman" w:cs="Times New Roman"/>
          <w:sz w:val="24"/>
          <w:szCs w:val="24"/>
        </w:rPr>
      </w:pPr>
      <w:r w:rsidRPr="00DE5D77">
        <w:rPr>
          <w:rFonts w:ascii="Times New Roman" w:hAnsi="Times New Roman" w:cs="Times New Roman"/>
          <w:sz w:val="24"/>
          <w:szCs w:val="24"/>
        </w:rPr>
        <w:t>Prime: a number that is divisible by one and itself. Note, zero and one are not prime numbers and 2 is the only even prime number.</w:t>
      </w:r>
    </w:p>
    <w:p w:rsidR="00173C6B" w:rsidRPr="00DE5D77" w:rsidRDefault="00250180" w:rsidP="00173C6B">
      <w:pPr>
        <w:rPr>
          <w:rFonts w:ascii="Times New Roman" w:hAnsi="Times New Roman" w:cs="Times New Roman"/>
          <w:sz w:val="24"/>
          <w:szCs w:val="24"/>
        </w:rPr>
      </w:pP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18EF6510" wp14:editId="3304C5B8">
                <wp:simplePos x="0" y="0"/>
                <wp:positionH relativeFrom="column">
                  <wp:posOffset>191069</wp:posOffset>
                </wp:positionH>
                <wp:positionV relativeFrom="paragraph">
                  <wp:posOffset>280717</wp:posOffset>
                </wp:positionV>
                <wp:extent cx="1024719" cy="573206"/>
                <wp:effectExtent l="0" t="0" r="0" b="0"/>
                <wp:wrapNone/>
                <wp:docPr id="6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4719" cy="57320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0180" w:rsidRPr="00AB5D26" w:rsidRDefault="00250180" w:rsidP="0025018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Universal Set (U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5.05pt;margin-top:22.1pt;width:80.7pt;height:45.1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" filled="f" stroked="f">
                <v:textbox>
                  <w:txbxContent>
                    <w:p w:rsidR="00250180" w:rsidRPr="00AB5D26" w:rsidRDefault="00250180" w:rsidP="00250180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Universal Set (U)</w:t>
                      </w:r>
                    </w:p>
                  </w:txbxContent>
                </v:textbox>
              </v:shape>
            </w:pict>
          </mc:Fallback>
        </mc:AlternateContent>
      </w:r>
      <w:r w:rsidR="005A33F5"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5921F271" wp14:editId="065EC7A6">
                <wp:simplePos x="0" y="0"/>
                <wp:positionH relativeFrom="column">
                  <wp:posOffset>-85725</wp:posOffset>
                </wp:positionH>
                <wp:positionV relativeFrom="paragraph">
                  <wp:posOffset>212725</wp:posOffset>
                </wp:positionV>
                <wp:extent cx="5810250" cy="3181350"/>
                <wp:effectExtent l="0" t="0" r="19050" b="19050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0250" cy="3181350"/>
                          <a:chOff x="0" y="0"/>
                          <a:chExt cx="5810250" cy="3181350"/>
                        </a:xfrm>
                      </wpg:grpSpPr>
                      <wps:wsp>
                        <wps:cNvPr id="6" name="Rectangle 6"/>
                        <wps:cNvSpPr/>
                        <wps:spPr>
                          <a:xfrm>
                            <a:off x="0" y="0"/>
                            <a:ext cx="5810250" cy="318135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Oval 11"/>
                        <wps:cNvSpPr/>
                        <wps:spPr>
                          <a:xfrm>
                            <a:off x="504825" y="161925"/>
                            <a:ext cx="2990850" cy="2924175"/>
                          </a:xfrm>
                          <a:prstGeom prst="ellipse">
                            <a:avLst/>
                          </a:prstGeom>
                          <a:ln w="9525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Oval 12"/>
                        <wps:cNvSpPr/>
                        <wps:spPr>
                          <a:xfrm>
                            <a:off x="2400300" y="161925"/>
                            <a:ext cx="2990850" cy="2924175"/>
                          </a:xfrm>
                          <a:prstGeom prst="ellipse">
                            <a:avLst/>
                          </a:prstGeom>
                          <a:noFill/>
                          <a:ln w="9525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" o:spid="_x0000_s1026" style="position:absolute;margin-left:-6.75pt;margin-top:16.75pt;width:457.5pt;height:250.5pt;z-index:251672576" coordsize="58102,318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">
                <v:rect id="Rectangle 6" o:spid="_x0000_s1027" style="position:absolute;width:58102;height:318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3x7sQA&#10;AADaAAAADwAAAGRycy9kb3ducmV2LnhtbESPQWvCQBSE74L/YXlCL1I39iCSuopYWnKQQtUeentm&#10;X7Op2bch+6rx33cLgsdhZr5hFqveN+pMXawDG5hOMlDEZbA1VwYO+9fHOagoyBabwGTgShFWy+Fg&#10;gbkNF/6g804qlSAcczTgRNpc61g68hgnoSVO3nfoPEqSXaVth5cE941+yrKZ9lhzWnDY0sZRedr9&#10;egNfRS/Vz/RNticcf44LdyzfX47GPIz69TMooV7u4Vu7sAZm8H8l3QC9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d8e7EAAAA2gAAAA8AAAAAAAAAAAAAAAAAmAIAAGRycy9k&#10;b3ducmV2LnhtbFBLBQYAAAAABAAEAPUAAACJAwAAAAA=&#10;" filled="f" strokecolor="black [3213]" strokeweight="1pt"/>
                <v:oval id="Oval 11" o:spid="_x0000_s1028" style="position:absolute;left:5048;top:1619;width:29908;height:292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zVNMEA&#10;AADbAAAADwAAAGRycy9kb3ducmV2LnhtbERPTYvCMBC9C/6HMII3TV1EpGtaVHAVYZG6HjwOzdgW&#10;m0lpou3++82C4G0e73NWaW9q8aTWVZYVzKYRCOLc6ooLBZef3WQJwnlkjbVlUvBLDtJkOFhhrG3H&#10;GT3PvhAhhF2MCkrvm1hKl5dk0E1tQxy4m20N+gDbQuoWuxBuavkRRQtpsOLQUGJD25Ly+/lhFHyd&#10;jnvpLt1hbo5Z1XfXzfp7kSk1HvXrTxCeev8Wv9wHHebP4P+XcIBM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rc1TTBAAAA2wAAAA8AAAAAAAAAAAAAAAAAmAIAAGRycy9kb3du&#10;cmV2LnhtbFBLBQYAAAAABAAEAPUAAACGAwAAAAA=&#10;" fillcolor="white [3201]" strokecolor="black [3200]"/>
                <v:oval id="Oval 12" o:spid="_x0000_s1029" style="position:absolute;left:24003;top:1619;width:29908;height:292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5DZMMA&#10;AADbAAAADwAAAGRycy9kb3ducmV2LnhtbERPS2sCMRC+F/wPYQRvNauIymqUIrR6kOKjFL0Nm3F3&#10;6WayJNFd/fWmUOhtPr7nzJetqcSNnC8tKxj0ExDEmdUl5wq+ju+vUxA+IGusLJOCO3lYLjovc0y1&#10;bXhPt0PIRQxhn6KCIoQ6ldJnBRn0fVsTR+5incEQoculdtjEcFPJYZKMpcGSY0OBNa0Kyn4OV6Pg&#10;Ojk1evOxfbjd52TtR+f99z1vlep127cZiEBt+Bf/uTc6zh/C7y/xALl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+5DZMMAAADbAAAADwAAAAAAAAAAAAAAAACYAgAAZHJzL2Rv&#10;d25yZXYueG1sUEsFBgAAAAAEAAQA9QAAAIgDAAAAAA==&#10;" filled="f" strokecolor="black [3200]"/>
              </v:group>
            </w:pict>
          </mc:Fallback>
        </mc:AlternateContent>
      </w:r>
    </w:p>
    <w:p w:rsidR="00173C6B" w:rsidRPr="00DE5D77" w:rsidRDefault="00DE5D77" w:rsidP="00173C6B">
      <w:pPr>
        <w:rPr>
          <w:rFonts w:ascii="Times New Roman" w:hAnsi="Times New Roman" w:cs="Times New Roman"/>
          <w:sz w:val="24"/>
          <w:szCs w:val="24"/>
        </w:rPr>
      </w:pP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D1DE2AC" wp14:editId="7E8DE99A">
                <wp:simplePos x="0" y="0"/>
                <wp:positionH relativeFrom="column">
                  <wp:posOffset>3495674</wp:posOffset>
                </wp:positionH>
                <wp:positionV relativeFrom="paragraph">
                  <wp:posOffset>123190</wp:posOffset>
                </wp:positionV>
                <wp:extent cx="828675" cy="31432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8675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33F5" w:rsidRPr="00AB5D26" w:rsidRDefault="005A33F5">
                            <w:pPr>
                              <w:rPr>
                                <w:b/>
                              </w:rPr>
                            </w:pPr>
                            <w:r w:rsidRPr="00AB5D26">
                              <w:rPr>
                                <w:b/>
                              </w:rPr>
                              <w:t>Even</w:t>
                            </w:r>
                            <w:r w:rsidR="00DE5D77">
                              <w:rPr>
                                <w:b/>
                              </w:rPr>
                              <w:t xml:space="preserve"> (E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275.25pt;margin-top:9.7pt;width:65.25pt;height:24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" filled="f" stroked="f">
                <v:textbox>
                  <w:txbxContent>
                    <w:p w:rsidR="005A33F5" w:rsidRPr="00AB5D26" w:rsidRDefault="005A33F5">
                      <w:pPr>
                        <w:rPr>
                          <w:b/>
                        </w:rPr>
                      </w:pPr>
                      <w:r w:rsidRPr="00AB5D26">
                        <w:rPr>
                          <w:b/>
                        </w:rPr>
                        <w:t>Even</w:t>
                      </w:r>
                      <w:r w:rsidR="00DE5D77">
                        <w:rPr>
                          <w:b/>
                        </w:rPr>
                        <w:t xml:space="preserve"> (E)</w:t>
                      </w:r>
                    </w:p>
                  </w:txbxContent>
                </v:textbox>
              </v:shape>
            </w:pict>
          </mc:Fallback>
        </mc:AlternateContent>
      </w:r>
      <w:r w:rsidR="00AB5D26"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547A25F" wp14:editId="482CDFDE">
                <wp:simplePos x="0" y="0"/>
                <wp:positionH relativeFrom="column">
                  <wp:posOffset>1561465</wp:posOffset>
                </wp:positionH>
                <wp:positionV relativeFrom="paragraph">
                  <wp:posOffset>109220</wp:posOffset>
                </wp:positionV>
                <wp:extent cx="752475" cy="314325"/>
                <wp:effectExtent l="0" t="0" r="0" b="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52475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33F5" w:rsidRPr="00AB5D26" w:rsidRDefault="005A33F5" w:rsidP="005A33F5">
                            <w:pPr>
                              <w:rPr>
                                <w:b/>
                              </w:rPr>
                            </w:pPr>
                            <w:r w:rsidRPr="00AB5D26">
                              <w:rPr>
                                <w:b/>
                              </w:rPr>
                              <w:t>Prime</w:t>
                            </w:r>
                            <w:r w:rsidR="00DE5D77">
                              <w:rPr>
                                <w:b/>
                              </w:rPr>
                              <w:t xml:space="preserve"> (P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122.95pt;margin-top:8.6pt;width:59.25pt;height:24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" filled="f" stroked="f">
                <v:textbox>
                  <w:txbxContent>
                    <w:p w:rsidR="005A33F5" w:rsidRPr="00AB5D26" w:rsidRDefault="005A33F5" w:rsidP="005A33F5">
                      <w:pPr>
                        <w:rPr>
                          <w:b/>
                        </w:rPr>
                      </w:pPr>
                      <w:r w:rsidRPr="00AB5D26">
                        <w:rPr>
                          <w:b/>
                        </w:rPr>
                        <w:t>Prime</w:t>
                      </w:r>
                      <w:r w:rsidR="00DE5D77">
                        <w:rPr>
                          <w:b/>
                        </w:rPr>
                        <w:t xml:space="preserve"> (P)</w:t>
                      </w:r>
                    </w:p>
                  </w:txbxContent>
                </v:textbox>
              </v:shape>
            </w:pict>
          </mc:Fallback>
        </mc:AlternateContent>
      </w:r>
    </w:p>
    <w:p w:rsidR="00173C6B" w:rsidRPr="00DE5D77" w:rsidRDefault="005A33F5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C951AD1" wp14:editId="7F32B597">
                <wp:simplePos x="0" y="0"/>
                <wp:positionH relativeFrom="column">
                  <wp:posOffset>5191125</wp:posOffset>
                </wp:positionH>
                <wp:positionV relativeFrom="paragraph">
                  <wp:posOffset>8890</wp:posOffset>
                </wp:positionV>
                <wp:extent cx="533400" cy="314325"/>
                <wp:effectExtent l="0" t="0" r="0" b="0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33F5" w:rsidRDefault="005A33F5" w:rsidP="005A33F5">
                            <w: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408.75pt;margin-top:.7pt;width:42pt;height:24.7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" filled="f" stroked="f">
                <v:textbox>
                  <w:txbxContent>
                    <w:p w:rsidR="005A33F5" w:rsidRDefault="005A33F5" w:rsidP="005A33F5">
                      <w: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76D50D3" wp14:editId="17C288F2">
                <wp:simplePos x="0" y="0"/>
                <wp:positionH relativeFrom="column">
                  <wp:posOffset>3305175</wp:posOffset>
                </wp:positionH>
                <wp:positionV relativeFrom="paragraph">
                  <wp:posOffset>8890</wp:posOffset>
                </wp:positionV>
                <wp:extent cx="533400" cy="314325"/>
                <wp:effectExtent l="0" t="0" r="0" b="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33F5" w:rsidRDefault="005A33F5" w:rsidP="005A33F5">
                            <w: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260.25pt;margin-top:.7pt;width:42pt;height:24.7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" filled="f" stroked="f">
                <v:textbox>
                  <w:txbxContent>
                    <w:p w:rsidR="005A33F5" w:rsidRDefault="005A33F5" w:rsidP="005A33F5">
                      <w: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</w:p>
    <w:p w:rsidR="00173C6B" w:rsidRPr="00DE5D77" w:rsidRDefault="005A33F5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D0C5AAC" wp14:editId="7DFF3925">
                <wp:simplePos x="0" y="0"/>
                <wp:positionH relativeFrom="column">
                  <wp:posOffset>676275</wp:posOffset>
                </wp:positionH>
                <wp:positionV relativeFrom="paragraph">
                  <wp:posOffset>137160</wp:posOffset>
                </wp:positionV>
                <wp:extent cx="533400" cy="314325"/>
                <wp:effectExtent l="0" t="0" r="0" b="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33F5" w:rsidRDefault="005A33F5" w:rsidP="005A33F5"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53.25pt;margin-top:10.8pt;width:42pt;height:24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" filled="f" stroked="f">
                <v:textbox>
                  <w:txbxContent>
                    <w:p w:rsidR="005A33F5" w:rsidRDefault="005A33F5" w:rsidP="005A33F5"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3403747" wp14:editId="11957BEF">
                <wp:simplePos x="0" y="0"/>
                <wp:positionH relativeFrom="column">
                  <wp:posOffset>3790950</wp:posOffset>
                </wp:positionH>
                <wp:positionV relativeFrom="paragraph">
                  <wp:posOffset>137160</wp:posOffset>
                </wp:positionV>
                <wp:extent cx="533400" cy="314325"/>
                <wp:effectExtent l="0" t="0" r="0" b="0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33F5" w:rsidRDefault="005A33F5" w:rsidP="005A33F5"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298.5pt;margin-top:10.8pt;width:42pt;height:24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" filled="f" stroked="f">
                <v:textbox>
                  <w:txbxContent>
                    <w:p w:rsidR="005A33F5" w:rsidRDefault="005A33F5" w:rsidP="005A33F5">
                      <w: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</w:p>
    <w:p w:rsidR="00173C6B" w:rsidRPr="00DE5D77" w:rsidRDefault="005A33F5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EC02AD6" wp14:editId="1D381143">
                <wp:simplePos x="0" y="0"/>
                <wp:positionH relativeFrom="column">
                  <wp:posOffset>1866900</wp:posOffset>
                </wp:positionH>
                <wp:positionV relativeFrom="paragraph">
                  <wp:posOffset>151130</wp:posOffset>
                </wp:positionV>
                <wp:extent cx="533400" cy="314325"/>
                <wp:effectExtent l="0" t="0" r="0" b="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33F5" w:rsidRDefault="005A33F5" w:rsidP="005A33F5">
                            <w: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147pt;margin-top:11.9pt;width:42pt;height:24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" filled="f" stroked="f">
                <v:textbox>
                  <w:txbxContent>
                    <w:p w:rsidR="005A33F5" w:rsidRDefault="005A33F5" w:rsidP="005A33F5">
                      <w: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AFAEFB1" wp14:editId="57C9FD31">
                <wp:simplePos x="0" y="0"/>
                <wp:positionH relativeFrom="column">
                  <wp:posOffset>1190625</wp:posOffset>
                </wp:positionH>
                <wp:positionV relativeFrom="paragraph">
                  <wp:posOffset>151130</wp:posOffset>
                </wp:positionV>
                <wp:extent cx="533400" cy="314325"/>
                <wp:effectExtent l="0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33F5" w:rsidRDefault="005A33F5" w:rsidP="005A33F5">
                            <w:r>
                              <w:t>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93.75pt;margin-top:11.9pt;width:42pt;height:24.7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" filled="f" stroked="f">
                <v:textbox>
                  <w:txbxContent>
                    <w:p w:rsidR="005A33F5" w:rsidRDefault="005A33F5" w:rsidP="005A33F5">
                      <w: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B031ADC" wp14:editId="412A76DD">
                <wp:simplePos x="0" y="0"/>
                <wp:positionH relativeFrom="column">
                  <wp:posOffset>4229100</wp:posOffset>
                </wp:positionH>
                <wp:positionV relativeFrom="paragraph">
                  <wp:posOffset>-1270</wp:posOffset>
                </wp:positionV>
                <wp:extent cx="533400" cy="314325"/>
                <wp:effectExtent l="0" t="0" r="0" b="0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33F5" w:rsidRDefault="005A33F5" w:rsidP="005A33F5"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333pt;margin-top:-.1pt;width:42pt;height:24.7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" filled="f" stroked="f">
                <v:textbox>
                  <w:txbxContent>
                    <w:p w:rsidR="005A33F5" w:rsidRDefault="005A33F5" w:rsidP="005A33F5"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</w:p>
    <w:p w:rsidR="00173C6B" w:rsidRPr="00DE5D77" w:rsidRDefault="00173C6B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173C6B" w:rsidRPr="00DE5D77" w:rsidRDefault="005A33F5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51EC964" wp14:editId="5920B148">
                <wp:simplePos x="0" y="0"/>
                <wp:positionH relativeFrom="column">
                  <wp:posOffset>4505325</wp:posOffset>
                </wp:positionH>
                <wp:positionV relativeFrom="paragraph">
                  <wp:posOffset>93345</wp:posOffset>
                </wp:positionV>
                <wp:extent cx="533400" cy="314325"/>
                <wp:effectExtent l="0" t="0" r="0" b="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33F5" w:rsidRDefault="005A33F5" w:rsidP="005A33F5">
                            <w: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354.75pt;margin-top:7.35pt;width:42pt;height:24.7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" filled="f" stroked="f">
                <v:textbox>
                  <w:txbxContent>
                    <w:p w:rsidR="005A33F5" w:rsidRDefault="005A33F5" w:rsidP="005A33F5">
                      <w: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</w:p>
    <w:p w:rsidR="00173C6B" w:rsidRPr="00DE5D77" w:rsidRDefault="005A33F5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563DFA96" wp14:editId="22C327C2">
                <wp:simplePos x="0" y="0"/>
                <wp:positionH relativeFrom="column">
                  <wp:posOffset>2647950</wp:posOffset>
                </wp:positionH>
                <wp:positionV relativeFrom="paragraph">
                  <wp:posOffset>106680</wp:posOffset>
                </wp:positionV>
                <wp:extent cx="533400" cy="314325"/>
                <wp:effectExtent l="0" t="0" r="0" b="0"/>
                <wp:wrapNone/>
                <wp:docPr id="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33F5" w:rsidRDefault="005A33F5" w:rsidP="005A33F5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208.5pt;margin-top:8.4pt;width:42pt;height:24.7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" filled="f" stroked="f">
                <v:textbox>
                  <w:txbxContent>
                    <w:p w:rsidR="005A33F5" w:rsidRDefault="005A33F5" w:rsidP="005A33F5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3D8FA18" wp14:editId="25FF4289">
                <wp:simplePos x="0" y="0"/>
                <wp:positionH relativeFrom="column">
                  <wp:posOffset>3667125</wp:posOffset>
                </wp:positionH>
                <wp:positionV relativeFrom="paragraph">
                  <wp:posOffset>40640</wp:posOffset>
                </wp:positionV>
                <wp:extent cx="533400" cy="314325"/>
                <wp:effectExtent l="0" t="0" r="0" b="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33F5" w:rsidRDefault="005A33F5" w:rsidP="005A33F5">
                            <w:r>
                              <w:t>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margin-left:288.75pt;margin-top:3.2pt;width:42pt;height:24.7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" filled="f" stroked="f">
                <v:textbox>
                  <w:txbxContent>
                    <w:p w:rsidR="005A33F5" w:rsidRDefault="005A33F5" w:rsidP="005A33F5">
                      <w:r>
                        <w:t>16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CA8571D" wp14:editId="7122C91A">
                <wp:simplePos x="0" y="0"/>
                <wp:positionH relativeFrom="column">
                  <wp:posOffset>600075</wp:posOffset>
                </wp:positionH>
                <wp:positionV relativeFrom="paragraph">
                  <wp:posOffset>40640</wp:posOffset>
                </wp:positionV>
                <wp:extent cx="533400" cy="314325"/>
                <wp:effectExtent l="0" t="0" r="0" b="0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33F5" w:rsidRDefault="005A33F5" w:rsidP="005A33F5">
                            <w:r>
                              <w:t>1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margin-left:47.25pt;margin-top:3.2pt;width:42pt;height:24.7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" filled="f" stroked="f">
                <v:textbox>
                  <w:txbxContent>
                    <w:p w:rsidR="005A33F5" w:rsidRDefault="005A33F5" w:rsidP="005A33F5">
                      <w:r>
                        <w:t>17</w:t>
                      </w:r>
                    </w:p>
                  </w:txbxContent>
                </v:textbox>
              </v:shape>
            </w:pict>
          </mc:Fallback>
        </mc:AlternateContent>
      </w:r>
    </w:p>
    <w:p w:rsidR="00173C6B" w:rsidRPr="00DE5D77" w:rsidRDefault="005A33F5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E89D4EB" wp14:editId="68BA198E">
                <wp:simplePos x="0" y="0"/>
                <wp:positionH relativeFrom="column">
                  <wp:posOffset>1333500</wp:posOffset>
                </wp:positionH>
                <wp:positionV relativeFrom="paragraph">
                  <wp:posOffset>168910</wp:posOffset>
                </wp:positionV>
                <wp:extent cx="533400" cy="314325"/>
                <wp:effectExtent l="0" t="0" r="0" b="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33F5" w:rsidRDefault="005A33F5" w:rsidP="005A33F5">
                            <w:r>
                              <w:t>1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margin-left:105pt;margin-top:13.3pt;width:42pt;height:24.7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" filled="f" stroked="f">
                <v:textbox>
                  <w:txbxContent>
                    <w:p w:rsidR="005A33F5" w:rsidRDefault="005A33F5" w:rsidP="005A33F5">
                      <w:r>
                        <w:t>19</w:t>
                      </w:r>
                    </w:p>
                  </w:txbxContent>
                </v:textbox>
              </v:shape>
            </w:pict>
          </mc:Fallback>
        </mc:AlternateContent>
      </w:r>
    </w:p>
    <w:p w:rsidR="00173C6B" w:rsidRPr="00DE5D77" w:rsidRDefault="005A33F5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67342CA" wp14:editId="4ED60FEE">
                <wp:simplePos x="0" y="0"/>
                <wp:positionH relativeFrom="column">
                  <wp:posOffset>4229100</wp:posOffset>
                </wp:positionH>
                <wp:positionV relativeFrom="paragraph">
                  <wp:posOffset>1905</wp:posOffset>
                </wp:positionV>
                <wp:extent cx="533400" cy="314325"/>
                <wp:effectExtent l="0" t="0" r="0" b="0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33F5" w:rsidRDefault="005A33F5" w:rsidP="005A33F5">
                            <w:r>
                              <w:t>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margin-left:333pt;margin-top:.15pt;width:42pt;height:24.7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" filled="f" stroked="f">
                <v:textbox>
                  <w:txbxContent>
                    <w:p w:rsidR="005A33F5" w:rsidRDefault="005A33F5" w:rsidP="005A33F5">
                      <w:r>
                        <w:t>18</w:t>
                      </w:r>
                    </w:p>
                  </w:txbxContent>
                </v:textbox>
              </v:shape>
            </w:pict>
          </mc:Fallback>
        </mc:AlternateContent>
      </w:r>
    </w:p>
    <w:p w:rsidR="00AB5D26" w:rsidRPr="00DE5D77" w:rsidRDefault="00AB5D26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52E016B" wp14:editId="50F9252F">
                <wp:simplePos x="0" y="0"/>
                <wp:positionH relativeFrom="column">
                  <wp:posOffset>4962525</wp:posOffset>
                </wp:positionH>
                <wp:positionV relativeFrom="paragraph">
                  <wp:posOffset>842645</wp:posOffset>
                </wp:positionV>
                <wp:extent cx="533400" cy="314325"/>
                <wp:effectExtent l="0" t="0" r="0" b="0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33F5" w:rsidRDefault="005A33F5" w:rsidP="005A33F5">
                            <w:r>
                              <w:t>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2" type="#_x0000_t202" style="position:absolute;margin-left:390.75pt;margin-top:66.35pt;width:42pt;height:24.7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" filled="f" stroked="f">
                <v:textbox>
                  <w:txbxContent>
                    <w:p w:rsidR="005A33F5" w:rsidRDefault="005A33F5" w:rsidP="005A33F5">
                      <w: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1146893" wp14:editId="06FC837B">
                <wp:simplePos x="0" y="0"/>
                <wp:positionH relativeFrom="column">
                  <wp:posOffset>3314700</wp:posOffset>
                </wp:positionH>
                <wp:positionV relativeFrom="paragraph">
                  <wp:posOffset>528320</wp:posOffset>
                </wp:positionV>
                <wp:extent cx="533400" cy="314325"/>
                <wp:effectExtent l="0" t="0" r="0" b="0"/>
                <wp:wrapNone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33F5" w:rsidRDefault="005A33F5" w:rsidP="005A33F5">
                            <w:r>
                              <w:t>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3" type="#_x0000_t202" style="position:absolute;margin-left:261pt;margin-top:41.6pt;width:42pt;height:24.7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" filled="f" stroked="f">
                <v:textbox>
                  <w:txbxContent>
                    <w:p w:rsidR="005A33F5" w:rsidRDefault="005A33F5" w:rsidP="005A33F5">
                      <w:r>
                        <w:t>14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204CC261" wp14:editId="3BC9C729">
                <wp:simplePos x="0" y="0"/>
                <wp:positionH relativeFrom="column">
                  <wp:posOffset>1476375</wp:posOffset>
                </wp:positionH>
                <wp:positionV relativeFrom="paragraph">
                  <wp:posOffset>528320</wp:posOffset>
                </wp:positionV>
                <wp:extent cx="533400" cy="314325"/>
                <wp:effectExtent l="0" t="0" r="0" b="0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33F5" w:rsidRDefault="005A33F5" w:rsidP="005A33F5">
                            <w:r>
                              <w:t>1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4" type="#_x0000_t202" style="position:absolute;margin-left:116.25pt;margin-top:41.6pt;width:42pt;height:24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" filled="f" stroked="f">
                <v:textbox>
                  <w:txbxContent>
                    <w:p w:rsidR="005A33F5" w:rsidRDefault="005A33F5" w:rsidP="005A33F5">
                      <w:r>
                        <w:t>13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6EA4FC4" wp14:editId="2602E886">
                <wp:simplePos x="0" y="0"/>
                <wp:positionH relativeFrom="column">
                  <wp:posOffset>3971925</wp:posOffset>
                </wp:positionH>
                <wp:positionV relativeFrom="paragraph">
                  <wp:posOffset>442595</wp:posOffset>
                </wp:positionV>
                <wp:extent cx="533400" cy="314325"/>
                <wp:effectExtent l="0" t="0" r="0" b="0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33F5" w:rsidRDefault="005A33F5" w:rsidP="005A33F5">
                            <w: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5" type="#_x0000_t202" style="position:absolute;margin-left:312.75pt;margin-top:34.85pt;width:42pt;height:24.7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" filled="f" stroked="f">
                <v:textbox>
                  <w:txbxContent>
                    <w:p w:rsidR="005A33F5" w:rsidRDefault="005A33F5" w:rsidP="005A33F5">
                      <w: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589F19BF" wp14:editId="6AAB8FA6">
                <wp:simplePos x="0" y="0"/>
                <wp:positionH relativeFrom="column">
                  <wp:posOffset>19050</wp:posOffset>
                </wp:positionH>
                <wp:positionV relativeFrom="paragraph">
                  <wp:posOffset>584835</wp:posOffset>
                </wp:positionV>
                <wp:extent cx="533400" cy="314325"/>
                <wp:effectExtent l="0" t="0" r="0" b="0"/>
                <wp:wrapNone/>
                <wp:docPr id="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33F5" w:rsidRDefault="005A33F5" w:rsidP="005A33F5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6" type="#_x0000_t202" style="position:absolute;margin-left:1.5pt;margin-top:46.05pt;width:42pt;height:24.7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" filled="f" stroked="f">
                <v:textbox>
                  <w:txbxContent>
                    <w:p w:rsidR="005A33F5" w:rsidRDefault="005A33F5" w:rsidP="005A33F5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2B2B649" wp14:editId="2D07E656">
                <wp:simplePos x="0" y="0"/>
                <wp:positionH relativeFrom="column">
                  <wp:posOffset>1866900</wp:posOffset>
                </wp:positionH>
                <wp:positionV relativeFrom="paragraph">
                  <wp:posOffset>127635</wp:posOffset>
                </wp:positionV>
                <wp:extent cx="533400" cy="314325"/>
                <wp:effectExtent l="0" t="0" r="0" b="0"/>
                <wp:wrapNone/>
                <wp:docPr id="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33F5" w:rsidRDefault="005A33F5" w:rsidP="005A33F5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7" type="#_x0000_t202" style="position:absolute;margin-left:147pt;margin-top:10.05pt;width:42pt;height:24.7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" filled="f" stroked="f">
                <v:textbox>
                  <w:txbxContent>
                    <w:p w:rsidR="005A33F5" w:rsidRDefault="005A33F5" w:rsidP="005A33F5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231C4696" wp14:editId="0ECCBE10">
                <wp:simplePos x="0" y="0"/>
                <wp:positionH relativeFrom="column">
                  <wp:posOffset>4324350</wp:posOffset>
                </wp:positionH>
                <wp:positionV relativeFrom="paragraph">
                  <wp:posOffset>299720</wp:posOffset>
                </wp:positionV>
                <wp:extent cx="533400" cy="314325"/>
                <wp:effectExtent l="0" t="0" r="0" b="0"/>
                <wp:wrapNone/>
                <wp:docPr id="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B5D26" w:rsidRDefault="00AB5D26" w:rsidP="00AB5D26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8" type="#_x0000_t202" style="position:absolute;margin-left:340.5pt;margin-top:23.6pt;width:42pt;height:24.7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" filled="f" stroked="f">
                <v:textbox>
                  <w:txbxContent>
                    <w:p w:rsidR="00AB5D26" w:rsidRDefault="00AB5D26" w:rsidP="00AB5D26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AB5D26" w:rsidRPr="00DE5D77" w:rsidRDefault="00AB5D26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B5D26" w:rsidRPr="00DE5D77" w:rsidRDefault="00AB5D26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B5D26" w:rsidRPr="00DE5D77" w:rsidRDefault="00AB5D26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B5D26" w:rsidRPr="00DE5D77" w:rsidRDefault="00AB5D26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B5D26" w:rsidRPr="00DE5D77" w:rsidRDefault="00AB5D26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B5D26" w:rsidRPr="00DE5D77" w:rsidRDefault="00AB5D26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B5D26" w:rsidRPr="00DE5D77" w:rsidRDefault="00AB5D26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B5D26" w:rsidRPr="00DE5D77" w:rsidRDefault="00AB5D26" w:rsidP="00DE5D7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B5D26" w:rsidRPr="00DE5D77" w:rsidRDefault="00AB5D26" w:rsidP="00DE5D7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color w:val="000000"/>
          <w:sz w:val="24"/>
          <w:szCs w:val="24"/>
        </w:rPr>
        <w:t>Universal Set: All elements of the context</w:t>
      </w:r>
    </w:p>
    <w:p w:rsidR="00AB5D26" w:rsidRPr="00DE5D77" w:rsidRDefault="00AB5D26" w:rsidP="00DE5D7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color w:val="000000"/>
          <w:sz w:val="24"/>
          <w:szCs w:val="24"/>
        </w:rPr>
        <w:t>____________________________________________________</w:t>
      </w:r>
    </w:p>
    <w:p w:rsidR="00F76BAE" w:rsidRDefault="00F76BAE" w:rsidP="00DE5D7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B5D26" w:rsidRPr="00DE5D77" w:rsidRDefault="00AB5D26" w:rsidP="00DE5D7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color w:val="000000"/>
          <w:sz w:val="24"/>
          <w:szCs w:val="24"/>
        </w:rPr>
        <w:lastRenderedPageBreak/>
        <w:t>Subset: a set whose elements belong to another set</w:t>
      </w:r>
    </w:p>
    <w:p w:rsidR="00AB5D26" w:rsidRPr="00DE5D77" w:rsidRDefault="00AB5D26" w:rsidP="00DE5D7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color w:val="000000"/>
          <w:sz w:val="24"/>
          <w:szCs w:val="24"/>
        </w:rPr>
        <w:t>____________________________________________________</w:t>
      </w:r>
    </w:p>
    <w:p w:rsidR="00AB5D26" w:rsidRPr="00DE5D77" w:rsidRDefault="00AB5D26" w:rsidP="00DE5D7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color w:val="000000"/>
          <w:sz w:val="24"/>
          <w:szCs w:val="24"/>
        </w:rPr>
        <w:t>Union: all the elements of two combined sets</w:t>
      </w:r>
    </w:p>
    <w:bookmarkStart w:id="0" w:name="OLE_LINK43"/>
    <w:bookmarkStart w:id="1" w:name="OLE_LINK44"/>
    <w:p w:rsidR="00AB5D26" w:rsidRPr="00DE5D77" w:rsidRDefault="00AB5D26" w:rsidP="00DE5D7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position w:val="-4"/>
        </w:rPr>
        <w:object w:dxaOrig="840" w:dyaOrig="260">
          <v:shape id="_x0000_i1030" type="#_x0000_t75" style="width:41.9pt;height:12.9pt" o:ole="">
            <v:imagedata r:id="rId16" o:title=""/>
          </v:shape>
          <o:OLEObject Type="Embed" ProgID="Equation.DSMT4" ShapeID="_x0000_i1030" DrawAspect="Content" ObjectID="_1454317056" r:id="rId17"/>
        </w:object>
      </w:r>
      <w:bookmarkEnd w:id="0"/>
      <w:bookmarkEnd w:id="1"/>
      <w:r w:rsidRPr="00DE5D77">
        <w:rPr>
          <w:rFonts w:ascii="Times New Roman" w:hAnsi="Times New Roman" w:cs="Times New Roman"/>
          <w:color w:val="000000"/>
          <w:sz w:val="24"/>
          <w:szCs w:val="24"/>
        </w:rPr>
        <w:t>____________________________________________________</w:t>
      </w:r>
    </w:p>
    <w:p w:rsidR="00DE5D77" w:rsidRPr="00DE5D77" w:rsidRDefault="00DE5D77" w:rsidP="00DE5D7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color w:val="000000"/>
          <w:sz w:val="24"/>
          <w:szCs w:val="24"/>
        </w:rPr>
        <w:t>Intersection: elements of both sets</w:t>
      </w:r>
    </w:p>
    <w:bookmarkStart w:id="2" w:name="OLE_LINK45"/>
    <w:bookmarkStart w:id="3" w:name="OLE_LINK46"/>
    <w:p w:rsidR="00DE5D77" w:rsidRPr="00DE5D77" w:rsidRDefault="00DE5D77" w:rsidP="00DE5D7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position w:val="-4"/>
        </w:rPr>
        <w:object w:dxaOrig="840" w:dyaOrig="260">
          <v:shape id="_x0000_i1031" type="#_x0000_t75" style="width:41.9pt;height:12.9pt" o:ole="">
            <v:imagedata r:id="rId18" o:title=""/>
          </v:shape>
          <o:OLEObject Type="Embed" ProgID="Equation.DSMT4" ShapeID="_x0000_i1031" DrawAspect="Content" ObjectID="_1454317057" r:id="rId19"/>
        </w:object>
      </w:r>
      <w:bookmarkEnd w:id="2"/>
      <w:bookmarkEnd w:id="3"/>
      <w:r w:rsidRPr="00DE5D77">
        <w:rPr>
          <w:rFonts w:ascii="Times New Roman" w:hAnsi="Times New Roman" w:cs="Times New Roman"/>
          <w:color w:val="000000"/>
          <w:sz w:val="24"/>
          <w:szCs w:val="24"/>
        </w:rPr>
        <w:t>____________________________________________________</w:t>
      </w:r>
    </w:p>
    <w:p w:rsidR="00DE5D77" w:rsidRPr="00DE5D77" w:rsidRDefault="00DE5D77" w:rsidP="00DE5D7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B5D26" w:rsidRPr="00DE5D77" w:rsidRDefault="00AB5D26" w:rsidP="00DE5D7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color w:val="000000"/>
          <w:sz w:val="24"/>
          <w:szCs w:val="24"/>
        </w:rPr>
        <w:t>Complement</w:t>
      </w:r>
      <w:r w:rsidR="00DE5D77" w:rsidRPr="00DE5D77">
        <w:rPr>
          <w:rFonts w:ascii="Times New Roman" w:hAnsi="Times New Roman" w:cs="Times New Roman"/>
          <w:color w:val="000000"/>
          <w:sz w:val="24"/>
          <w:szCs w:val="24"/>
        </w:rPr>
        <w:t>: “not”</w:t>
      </w:r>
    </w:p>
    <w:bookmarkStart w:id="4" w:name="OLE_LINK47"/>
    <w:bookmarkStart w:id="5" w:name="OLE_LINK48"/>
    <w:p w:rsidR="00AB5D26" w:rsidRPr="00DE5D77" w:rsidRDefault="00AB5D26" w:rsidP="00DE5D7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position w:val="-4"/>
        </w:rPr>
        <w:object w:dxaOrig="480" w:dyaOrig="300">
          <v:shape id="_x0000_i1032" type="#_x0000_t75" style="width:23.65pt;height:15.05pt" o:ole="">
            <v:imagedata r:id="rId20" o:title=""/>
          </v:shape>
          <o:OLEObject Type="Embed" ProgID="Equation.DSMT4" ShapeID="_x0000_i1032" DrawAspect="Content" ObjectID="_1454317058" r:id="rId21"/>
        </w:object>
      </w:r>
      <w:bookmarkEnd w:id="4"/>
      <w:bookmarkEnd w:id="5"/>
      <w:r w:rsidRPr="00DE5D77">
        <w:rPr>
          <w:rFonts w:ascii="Times New Roman" w:hAnsi="Times New Roman" w:cs="Times New Roman"/>
          <w:color w:val="000000"/>
          <w:sz w:val="24"/>
          <w:szCs w:val="24"/>
        </w:rPr>
        <w:t>____________________________________________________</w:t>
      </w:r>
    </w:p>
    <w:bookmarkStart w:id="6" w:name="OLE_LINK49"/>
    <w:bookmarkStart w:id="7" w:name="OLE_LINK50"/>
    <w:p w:rsidR="00AB5D26" w:rsidRPr="00DE5D77" w:rsidRDefault="00AB5D26" w:rsidP="00DE5D7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position w:val="-4"/>
        </w:rPr>
        <w:object w:dxaOrig="499" w:dyaOrig="260">
          <v:shape id="_x0000_i1033" type="#_x0000_t75" style="width:24.7pt;height:12.9pt" o:ole="">
            <v:imagedata r:id="rId22" o:title=""/>
          </v:shape>
          <o:OLEObject Type="Embed" ProgID="Equation.DSMT4" ShapeID="_x0000_i1033" DrawAspect="Content" ObjectID="_1454317059" r:id="rId23"/>
        </w:object>
      </w:r>
      <w:bookmarkEnd w:id="6"/>
      <w:bookmarkEnd w:id="7"/>
      <w:r w:rsidRPr="00DE5D77">
        <w:rPr>
          <w:rFonts w:ascii="Times New Roman" w:hAnsi="Times New Roman" w:cs="Times New Roman"/>
          <w:color w:val="000000"/>
          <w:sz w:val="24"/>
          <w:szCs w:val="24"/>
        </w:rPr>
        <w:t>____________________________________________________</w:t>
      </w:r>
    </w:p>
    <w:bookmarkStart w:id="8" w:name="OLE_LINK51"/>
    <w:bookmarkStart w:id="9" w:name="OLE_LINK52"/>
    <w:p w:rsidR="00AB5D26" w:rsidRDefault="00250180" w:rsidP="00DE5D7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8E54CF">
        <w:rPr>
          <w:position w:val="-4"/>
        </w:rPr>
        <w:object w:dxaOrig="920" w:dyaOrig="260">
          <v:shape id="_x0000_i1034" type="#_x0000_t75" style="width:46.2pt;height:12.9pt" o:ole="">
            <v:imagedata r:id="rId24" o:title=""/>
          </v:shape>
          <o:OLEObject Type="Embed" ProgID="Equation.DSMT4" ShapeID="_x0000_i1034" DrawAspect="Content" ObjectID="_1454317060" r:id="rId25"/>
        </w:object>
      </w:r>
      <w:bookmarkEnd w:id="8"/>
      <w:bookmarkEnd w:id="9"/>
      <w:r w:rsidR="00AB5D26" w:rsidRPr="00DE5D77">
        <w:rPr>
          <w:rFonts w:ascii="Times New Roman" w:hAnsi="Times New Roman" w:cs="Times New Roman"/>
          <w:color w:val="000000"/>
          <w:sz w:val="24"/>
          <w:szCs w:val="24"/>
        </w:rPr>
        <w:t>____________________________________________________</w:t>
      </w:r>
    </w:p>
    <w:bookmarkStart w:id="10" w:name="OLE_LINK53"/>
    <w:bookmarkStart w:id="11" w:name="OLE_LINK54"/>
    <w:p w:rsidR="00250180" w:rsidRPr="00250180" w:rsidRDefault="00A777D0" w:rsidP="00250180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8E54CF">
        <w:rPr>
          <w:position w:val="-4"/>
        </w:rPr>
        <w:object w:dxaOrig="880" w:dyaOrig="260">
          <v:shape id="_x0000_i1035" type="#_x0000_t75" style="width:44.05pt;height:12.9pt" o:ole="">
            <v:imagedata r:id="rId26" o:title=""/>
          </v:shape>
          <o:OLEObject Type="Embed" ProgID="Equation.DSMT4" ShapeID="_x0000_i1035" DrawAspect="Content" ObjectID="_1454317061" r:id="rId27"/>
        </w:object>
      </w:r>
      <w:bookmarkEnd w:id="10"/>
      <w:bookmarkEnd w:id="11"/>
      <w:r w:rsidR="00250180" w:rsidRPr="00DE5D77">
        <w:rPr>
          <w:rFonts w:ascii="Times New Roman" w:hAnsi="Times New Roman" w:cs="Times New Roman"/>
          <w:color w:val="000000"/>
          <w:sz w:val="24"/>
          <w:szCs w:val="24"/>
        </w:rPr>
        <w:t>____________________________________________________</w:t>
      </w:r>
    </w:p>
    <w:bookmarkStart w:id="12" w:name="OLE_LINK55"/>
    <w:bookmarkStart w:id="13" w:name="OLE_LINK56"/>
    <w:p w:rsidR="00DE5D77" w:rsidRPr="00DE5D77" w:rsidRDefault="00DE5D77" w:rsidP="00DE5D7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position w:val="-10"/>
        </w:rPr>
        <w:object w:dxaOrig="1080" w:dyaOrig="320">
          <v:shape id="_x0000_i1036" type="#_x0000_t75" style="width:53.75pt;height:16.1pt" o:ole="">
            <v:imagedata r:id="rId28" o:title=""/>
          </v:shape>
          <o:OLEObject Type="Embed" ProgID="Equation.DSMT4" ShapeID="_x0000_i1036" DrawAspect="Content" ObjectID="_1454317062" r:id="rId29"/>
        </w:object>
      </w:r>
      <w:bookmarkEnd w:id="12"/>
      <w:bookmarkEnd w:id="13"/>
      <w:r w:rsidRPr="00DE5D77">
        <w:rPr>
          <w:rFonts w:ascii="Times New Roman" w:hAnsi="Times New Roman" w:cs="Times New Roman"/>
          <w:color w:val="000000"/>
          <w:sz w:val="24"/>
          <w:szCs w:val="24"/>
        </w:rPr>
        <w:t>____________________________________________________</w:t>
      </w:r>
    </w:p>
    <w:bookmarkStart w:id="14" w:name="OLE_LINK57"/>
    <w:bookmarkStart w:id="15" w:name="OLE_LINK58"/>
    <w:p w:rsidR="00DE5D77" w:rsidRPr="00DE5D77" w:rsidRDefault="00DE5D77" w:rsidP="00DE5D7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position w:val="-10"/>
        </w:rPr>
        <w:object w:dxaOrig="1080" w:dyaOrig="320">
          <v:shape id="_x0000_i1037" type="#_x0000_t75" style="width:53.75pt;height:16.1pt" o:ole="">
            <v:imagedata r:id="rId30" o:title=""/>
          </v:shape>
          <o:OLEObject Type="Embed" ProgID="Equation.DSMT4" ShapeID="_x0000_i1037" DrawAspect="Content" ObjectID="_1454317063" r:id="rId31"/>
        </w:object>
      </w:r>
      <w:bookmarkEnd w:id="14"/>
      <w:bookmarkEnd w:id="15"/>
      <w:r w:rsidRPr="00DE5D77">
        <w:rPr>
          <w:rFonts w:ascii="Times New Roman" w:hAnsi="Times New Roman" w:cs="Times New Roman"/>
          <w:color w:val="000000"/>
          <w:sz w:val="24"/>
          <w:szCs w:val="24"/>
        </w:rPr>
        <w:t>____________________________________________________</w:t>
      </w:r>
    </w:p>
    <w:p w:rsidR="00DE5D77" w:rsidRPr="00DE5D77" w:rsidRDefault="00DE5D77" w:rsidP="00DE5D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B5D26" w:rsidRPr="00DE5D77" w:rsidRDefault="00AB5D26" w:rsidP="00DE5D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250180" w:rsidRPr="00DE5D77" w:rsidRDefault="00250180" w:rsidP="0025018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250180" w:rsidRDefault="00A777D0" w:rsidP="00250180">
      <w:pPr>
        <w:tabs>
          <w:tab w:val="left" w:pos="25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e.g. </w:t>
      </w:r>
      <w:r w:rsidR="00250180" w:rsidRPr="00DE5D77">
        <w:rPr>
          <w:rFonts w:ascii="Times New Roman" w:hAnsi="Times New Roman" w:cs="Times New Roman"/>
          <w:color w:val="000000"/>
          <w:sz w:val="24"/>
          <w:szCs w:val="24"/>
        </w:rPr>
        <w:t>Students in a particular high school were surveyed to determine the subjects in which they were currently enrolled. The table below represents the data that was collected.</w:t>
      </w:r>
    </w:p>
    <w:p w:rsidR="00A777D0" w:rsidRDefault="00A777D0" w:rsidP="00250180">
      <w:pPr>
        <w:tabs>
          <w:tab w:val="left" w:pos="25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XSpec="center" w:tblpY="19"/>
        <w:tblW w:w="0" w:type="auto"/>
        <w:tblLook w:val="04A0" w:firstRow="1" w:lastRow="0" w:firstColumn="1" w:lastColumn="0" w:noHBand="0" w:noVBand="1"/>
      </w:tblPr>
      <w:tblGrid>
        <w:gridCol w:w="3330"/>
        <w:gridCol w:w="3150"/>
      </w:tblGrid>
      <w:tr w:rsidR="00A777D0" w:rsidRPr="00DE5D77" w:rsidTr="00A777D0">
        <w:tc>
          <w:tcPr>
            <w:tcW w:w="3330" w:type="dxa"/>
          </w:tcPr>
          <w:p w:rsidR="00A777D0" w:rsidRPr="00DE5D77" w:rsidRDefault="00A777D0" w:rsidP="00A777D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5D7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ourses Enrolled In</w:t>
            </w:r>
          </w:p>
        </w:tc>
        <w:tc>
          <w:tcPr>
            <w:tcW w:w="3150" w:type="dxa"/>
          </w:tcPr>
          <w:p w:rsidR="00A777D0" w:rsidRPr="00DE5D77" w:rsidRDefault="00A777D0" w:rsidP="00A777D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5D7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umber of Students</w:t>
            </w:r>
          </w:p>
        </w:tc>
      </w:tr>
      <w:tr w:rsidR="00A777D0" w:rsidRPr="00DE5D77" w:rsidTr="00A777D0">
        <w:tc>
          <w:tcPr>
            <w:tcW w:w="3330" w:type="dxa"/>
          </w:tcPr>
          <w:p w:rsidR="00A777D0" w:rsidRPr="00DE5D77" w:rsidRDefault="00A777D0" w:rsidP="00A777D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5D7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th only</w:t>
            </w:r>
          </w:p>
        </w:tc>
        <w:tc>
          <w:tcPr>
            <w:tcW w:w="3150" w:type="dxa"/>
          </w:tcPr>
          <w:p w:rsidR="00A777D0" w:rsidRPr="00DE5D77" w:rsidRDefault="00A777D0" w:rsidP="00A777D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5D7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</w:t>
            </w:r>
          </w:p>
        </w:tc>
      </w:tr>
      <w:tr w:rsidR="00A777D0" w:rsidRPr="00DE5D77" w:rsidTr="00A777D0">
        <w:tc>
          <w:tcPr>
            <w:tcW w:w="3330" w:type="dxa"/>
          </w:tcPr>
          <w:p w:rsidR="00A777D0" w:rsidRPr="00DE5D77" w:rsidRDefault="00A777D0" w:rsidP="00A777D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5D7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rt only</w:t>
            </w:r>
          </w:p>
        </w:tc>
        <w:tc>
          <w:tcPr>
            <w:tcW w:w="3150" w:type="dxa"/>
          </w:tcPr>
          <w:p w:rsidR="00A777D0" w:rsidRPr="00DE5D77" w:rsidRDefault="00A777D0" w:rsidP="00A777D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5D7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3</w:t>
            </w:r>
          </w:p>
        </w:tc>
      </w:tr>
      <w:tr w:rsidR="00A777D0" w:rsidRPr="00DE5D77" w:rsidTr="00A777D0">
        <w:tc>
          <w:tcPr>
            <w:tcW w:w="3330" w:type="dxa"/>
          </w:tcPr>
          <w:p w:rsidR="00A777D0" w:rsidRPr="00DE5D77" w:rsidRDefault="00A777D0" w:rsidP="00A777D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5D7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ath and Art</w:t>
            </w:r>
          </w:p>
        </w:tc>
        <w:tc>
          <w:tcPr>
            <w:tcW w:w="3150" w:type="dxa"/>
          </w:tcPr>
          <w:p w:rsidR="00A777D0" w:rsidRPr="00DE5D77" w:rsidRDefault="00A777D0" w:rsidP="00A777D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5D7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</w:tr>
      <w:tr w:rsidR="00A777D0" w:rsidRPr="00DE5D77" w:rsidTr="00A777D0">
        <w:tc>
          <w:tcPr>
            <w:tcW w:w="3330" w:type="dxa"/>
          </w:tcPr>
          <w:p w:rsidR="00A777D0" w:rsidRPr="00DE5D77" w:rsidRDefault="00A777D0" w:rsidP="00A777D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5D7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either course</w:t>
            </w:r>
          </w:p>
        </w:tc>
        <w:tc>
          <w:tcPr>
            <w:tcW w:w="3150" w:type="dxa"/>
          </w:tcPr>
          <w:p w:rsidR="00A777D0" w:rsidRPr="00DE5D77" w:rsidRDefault="00A777D0" w:rsidP="00A777D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5D7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</w:tr>
    </w:tbl>
    <w:p w:rsidR="00A777D0" w:rsidRDefault="00A777D0" w:rsidP="00250180">
      <w:pPr>
        <w:tabs>
          <w:tab w:val="left" w:pos="25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777D0" w:rsidRDefault="00A777D0" w:rsidP="00250180">
      <w:pPr>
        <w:tabs>
          <w:tab w:val="left" w:pos="25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777D0" w:rsidRDefault="00A777D0" w:rsidP="00250180">
      <w:pPr>
        <w:tabs>
          <w:tab w:val="left" w:pos="25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777D0" w:rsidRPr="00DE5D77" w:rsidRDefault="00A777D0" w:rsidP="00250180">
      <w:pPr>
        <w:tabs>
          <w:tab w:val="left" w:pos="252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250180" w:rsidRDefault="00250180" w:rsidP="0025018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777D0" w:rsidRDefault="00A777D0" w:rsidP="0025018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777D0" w:rsidRPr="00DE5D77" w:rsidRDefault="00A777D0" w:rsidP="0025018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250180" w:rsidRPr="00DE5D77" w:rsidRDefault="00250180" w:rsidP="0025018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color w:val="000000"/>
          <w:sz w:val="24"/>
          <w:szCs w:val="24"/>
        </w:rPr>
        <w:t>The number of students in the Universal set is</w:t>
      </w:r>
    </w:p>
    <w:p w:rsidR="00250180" w:rsidRPr="00DE5D77" w:rsidRDefault="00250180" w:rsidP="0025018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 w:rsidRPr="00DE5D77">
        <w:rPr>
          <w:rFonts w:ascii="Times New Roman" w:hAnsi="Times New Roman" w:cs="Times New Roman"/>
          <w:color w:val="000000"/>
          <w:sz w:val="24"/>
          <w:szCs w:val="24"/>
        </w:rPr>
        <w:tab/>
        <w:t>61</w:t>
      </w:r>
    </w:p>
    <w:p w:rsidR="00250180" w:rsidRPr="00DE5D77" w:rsidRDefault="00250180" w:rsidP="0025018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color w:val="000000"/>
          <w:sz w:val="24"/>
          <w:szCs w:val="24"/>
        </w:rPr>
        <w:t>B.</w:t>
      </w:r>
      <w:r w:rsidRPr="00DE5D77">
        <w:rPr>
          <w:rFonts w:ascii="Times New Roman" w:hAnsi="Times New Roman" w:cs="Times New Roman"/>
          <w:color w:val="000000"/>
          <w:sz w:val="24"/>
          <w:szCs w:val="24"/>
        </w:rPr>
        <w:tab/>
        <w:t>64</w:t>
      </w:r>
    </w:p>
    <w:p w:rsidR="00250180" w:rsidRPr="00DE5D77" w:rsidRDefault="00250180" w:rsidP="0025018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color w:val="000000"/>
          <w:sz w:val="24"/>
          <w:szCs w:val="24"/>
        </w:rPr>
        <w:t>C.</w:t>
      </w:r>
      <w:r w:rsidRPr="00DE5D77">
        <w:rPr>
          <w:rFonts w:ascii="Times New Roman" w:hAnsi="Times New Roman" w:cs="Times New Roman"/>
          <w:color w:val="000000"/>
          <w:sz w:val="24"/>
          <w:szCs w:val="24"/>
        </w:rPr>
        <w:tab/>
        <w:t>74</w:t>
      </w:r>
    </w:p>
    <w:p w:rsidR="00250180" w:rsidRPr="00DE5D77" w:rsidRDefault="00250180" w:rsidP="0025018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color w:val="000000"/>
          <w:sz w:val="24"/>
          <w:szCs w:val="24"/>
        </w:rPr>
        <w:t xml:space="preserve">D. </w:t>
      </w:r>
      <w:r w:rsidRPr="00DE5D77">
        <w:rPr>
          <w:rFonts w:ascii="Times New Roman" w:hAnsi="Times New Roman" w:cs="Times New Roman"/>
          <w:color w:val="000000"/>
          <w:sz w:val="24"/>
          <w:szCs w:val="24"/>
        </w:rPr>
        <w:tab/>
        <w:t>98</w:t>
      </w:r>
    </w:p>
    <w:p w:rsidR="00250180" w:rsidRPr="00DE5D77" w:rsidRDefault="00250180" w:rsidP="0025018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250180" w:rsidRDefault="00250180" w:rsidP="00DE5D77">
      <w:pPr>
        <w:rPr>
          <w:rFonts w:ascii="Times New Roman" w:hAnsi="Times New Roman" w:cs="Times New Roman"/>
          <w:sz w:val="24"/>
          <w:szCs w:val="24"/>
        </w:rPr>
      </w:pPr>
    </w:p>
    <w:p w:rsidR="00250180" w:rsidRDefault="00250180" w:rsidP="00DE5D77">
      <w:pPr>
        <w:rPr>
          <w:rFonts w:ascii="Times New Roman" w:hAnsi="Times New Roman" w:cs="Times New Roman"/>
          <w:sz w:val="24"/>
          <w:szCs w:val="24"/>
        </w:rPr>
      </w:pPr>
    </w:p>
    <w:p w:rsidR="00250180" w:rsidRDefault="00250180" w:rsidP="00DE5D77">
      <w:pPr>
        <w:rPr>
          <w:rFonts w:ascii="Times New Roman" w:hAnsi="Times New Roman" w:cs="Times New Roman"/>
          <w:sz w:val="24"/>
          <w:szCs w:val="24"/>
        </w:rPr>
      </w:pPr>
    </w:p>
    <w:p w:rsidR="00250180" w:rsidRDefault="00250180" w:rsidP="00DE5D77">
      <w:pPr>
        <w:rPr>
          <w:rFonts w:ascii="Times New Roman" w:hAnsi="Times New Roman" w:cs="Times New Roman"/>
          <w:sz w:val="24"/>
          <w:szCs w:val="24"/>
        </w:rPr>
      </w:pPr>
    </w:p>
    <w:p w:rsidR="00DE5D77" w:rsidRPr="00DE5D77" w:rsidRDefault="00DE5D77" w:rsidP="00DE5D77">
      <w:pPr>
        <w:rPr>
          <w:rFonts w:ascii="Times New Roman" w:hAnsi="Times New Roman" w:cs="Times New Roman"/>
          <w:sz w:val="24"/>
          <w:szCs w:val="24"/>
        </w:rPr>
      </w:pPr>
      <w:r w:rsidRPr="00DE5D77">
        <w:rPr>
          <w:rFonts w:ascii="Times New Roman" w:hAnsi="Times New Roman" w:cs="Times New Roman"/>
          <w:sz w:val="24"/>
          <w:szCs w:val="24"/>
        </w:rPr>
        <w:t>Below is a Venn Diagram representing all numbers from 1 to 20. The circle on the left hand side represents the odd numbers, while the circle on the right hand side represents the even numbers.</w:t>
      </w:r>
    </w:p>
    <w:p w:rsidR="00DE5D77" w:rsidRPr="00DE5D77" w:rsidRDefault="00DE5D77" w:rsidP="00DE5D77">
      <w:pPr>
        <w:rPr>
          <w:rFonts w:ascii="Times New Roman" w:hAnsi="Times New Roman" w:cs="Times New Roman"/>
          <w:sz w:val="24"/>
          <w:szCs w:val="24"/>
        </w:rPr>
      </w:pP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 wp14:anchorId="5FA42FEC" wp14:editId="38CF4ED8">
                <wp:simplePos x="0" y="0"/>
                <wp:positionH relativeFrom="column">
                  <wp:posOffset>-85725</wp:posOffset>
                </wp:positionH>
                <wp:positionV relativeFrom="paragraph">
                  <wp:posOffset>212725</wp:posOffset>
                </wp:positionV>
                <wp:extent cx="5810250" cy="3181350"/>
                <wp:effectExtent l="0" t="0" r="19050" b="19050"/>
                <wp:wrapNone/>
                <wp:docPr id="36" name="Group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10250" cy="3181350"/>
                          <a:chOff x="0" y="0"/>
                          <a:chExt cx="5810250" cy="3181350"/>
                        </a:xfrm>
                      </wpg:grpSpPr>
                      <wps:wsp>
                        <wps:cNvPr id="37" name="Rectangle 37"/>
                        <wps:cNvSpPr/>
                        <wps:spPr>
                          <a:xfrm>
                            <a:off x="0" y="0"/>
                            <a:ext cx="5810250" cy="318135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Oval 38"/>
                        <wps:cNvSpPr/>
                        <wps:spPr>
                          <a:xfrm>
                            <a:off x="504825" y="161925"/>
                            <a:ext cx="2990850" cy="2924175"/>
                          </a:xfrm>
                          <a:prstGeom prst="ellipse">
                            <a:avLst/>
                          </a:prstGeom>
                          <a:ln w="9525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Oval 39"/>
                        <wps:cNvSpPr/>
                        <wps:spPr>
                          <a:xfrm>
                            <a:off x="2400300" y="161925"/>
                            <a:ext cx="2990850" cy="2924175"/>
                          </a:xfrm>
                          <a:prstGeom prst="ellipse">
                            <a:avLst/>
                          </a:prstGeom>
                          <a:noFill/>
                          <a:ln w="9525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6" o:spid="_x0000_s1026" style="position:absolute;margin-left:-6.75pt;margin-top:16.75pt;width:457.5pt;height:250.5pt;z-index:251721728" coordsize="58102,318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">
                <v:rect id="Rectangle 37" o:spid="_x0000_s1027" style="position:absolute;width:58102;height:3181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PSgcYA&#10;AADbAAAADwAAAGRycy9kb3ducmV2LnhtbESPQWvCQBSE74X+h+UVehHdaKFKdJXSYsmhFLT14O2Z&#10;fWZTs29D9lXTf98tFDwOM/MNs1j1vlFn6mId2MB4lIEiLoOtuTLw+bEezkBFQbbYBCYDPxRhtby9&#10;WWBuw4U3dN5KpRKEY44GnEibax1LRx7jKLTEyTuGzqMk2VXadnhJcN/oSZY9ao81pwWHLT07Kk/b&#10;b29gX/RSfY1f5e2Eg92gcIfy/eVgzP1d/zQHJdTLNfzfLqyBhyn8fUk/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BPSgcYAAADbAAAADwAAAAAAAAAAAAAAAACYAgAAZHJz&#10;L2Rvd25yZXYueG1sUEsFBgAAAAAEAAQA9QAAAIsDAAAAAA==&#10;" filled="f" strokecolor="black [3213]" strokeweight="1pt"/>
                <v:oval id="Oval 38" o:spid="_x0000_s1028" style="position:absolute;left:5048;top:1619;width:29908;height:292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Mgyb8A&#10;AADbAAAADwAAAGRycy9kb3ducmV2LnhtbERPTYvCMBC9C/6HMMLeNFUXkWoUFXRFEKl68Dg0Y1ts&#10;JqWJtvvvzUHw+Hjf82VrSvGi2hWWFQwHEQji1OqCMwXXy7Y/BeE8ssbSMin4JwfLRbczx1jbhhN6&#10;nX0mQgi7GBXk3lexlC7NyaAb2Io4cHdbG/QB1pnUNTYh3JRyFEUTabDg0JBjRZuc0sf5aRTsToc/&#10;6a7N/tcckqJtbuvVcZIo9dNrVzMQnlr/FX/ce61gHMaGL+EHyM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UyDJvwAAANsAAAAPAAAAAAAAAAAAAAAAAJgCAABkcnMvZG93bnJl&#10;di54bWxQSwUGAAAAAAQABAD1AAAAhAMAAAAA&#10;" fillcolor="white [3201]" strokecolor="black [3200]"/>
                <v:oval id="Oval 39" o:spid="_x0000_s1029" style="position:absolute;left:24003;top:1619;width:29908;height:292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+NdcYA&#10;AADbAAAADwAAAGRycy9kb3ducmV2LnhtbESPQWsCMRSE74X+h/AK3mq2VbSuRimFqgeRaovo7bF5&#10;7i7dvCxJdFd/vREKPQ4z8w0zmbWmEmdyvrSs4KWbgCDOrC45V/Dz/fn8BsIHZI2VZVJwIQ+z6ePD&#10;BFNtG97QeRtyESHsU1RQhFCnUvqsIIO+a2vi6B2tMxiidLnUDpsIN5V8TZKBNFhyXCiwpo+Cst/t&#10;ySg4DfeNXs5XV/e1Hi58/7DZXfJWqc5T+z4GEagN/+G/9lIr6I3g/iX+ADm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v+NdcYAAADbAAAADwAAAAAAAAAAAAAAAACYAgAAZHJz&#10;L2Rvd25yZXYueG1sUEsFBgAAAAAEAAQA9QAAAIsDAAAAAA==&#10;" filled="f" strokecolor="black [3200]"/>
              </v:group>
            </w:pict>
          </mc:Fallback>
        </mc:AlternateContent>
      </w:r>
    </w:p>
    <w:p w:rsidR="00DE5D77" w:rsidRPr="00DE5D77" w:rsidRDefault="00DE5D77" w:rsidP="00DE5D77">
      <w:pPr>
        <w:rPr>
          <w:rFonts w:ascii="Times New Roman" w:hAnsi="Times New Roman" w:cs="Times New Roman"/>
          <w:sz w:val="24"/>
          <w:szCs w:val="24"/>
        </w:rPr>
      </w:pP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041093B5" wp14:editId="0AFF3510">
                <wp:simplePos x="0" y="0"/>
                <wp:positionH relativeFrom="column">
                  <wp:posOffset>3609975</wp:posOffset>
                </wp:positionH>
                <wp:positionV relativeFrom="paragraph">
                  <wp:posOffset>125095</wp:posOffset>
                </wp:positionV>
                <wp:extent cx="895350" cy="314325"/>
                <wp:effectExtent l="0" t="0" r="0" b="0"/>
                <wp:wrapNone/>
                <wp:docPr id="4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535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5D77" w:rsidRPr="00AB5D26" w:rsidRDefault="00DE5D77" w:rsidP="00DE5D77">
                            <w:pPr>
                              <w:rPr>
                                <w:b/>
                              </w:rPr>
                            </w:pPr>
                            <w:r w:rsidRPr="00AB5D26">
                              <w:rPr>
                                <w:b/>
                              </w:rPr>
                              <w:t>Even</w:t>
                            </w:r>
                            <w:r>
                              <w:rPr>
                                <w:b/>
                              </w:rPr>
                              <w:t xml:space="preserve"> (E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9" type="#_x0000_t202" style="position:absolute;margin-left:284.25pt;margin-top:9.85pt;width:70.5pt;height:24.7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" filled="f" stroked="f">
                <v:textbox>
                  <w:txbxContent>
                    <w:p w:rsidR="00DE5D77" w:rsidRPr="00AB5D26" w:rsidRDefault="00DE5D77" w:rsidP="00DE5D77">
                      <w:pPr>
                        <w:rPr>
                          <w:b/>
                        </w:rPr>
                      </w:pPr>
                      <w:r w:rsidRPr="00AB5D26">
                        <w:rPr>
                          <w:b/>
                        </w:rPr>
                        <w:t>Even</w:t>
                      </w:r>
                      <w:r>
                        <w:rPr>
                          <w:b/>
                        </w:rPr>
                        <w:t xml:space="preserve"> (E)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7BA36407" wp14:editId="464149BE">
                <wp:simplePos x="0" y="0"/>
                <wp:positionH relativeFrom="column">
                  <wp:posOffset>1561465</wp:posOffset>
                </wp:positionH>
                <wp:positionV relativeFrom="paragraph">
                  <wp:posOffset>109220</wp:posOffset>
                </wp:positionV>
                <wp:extent cx="752475" cy="314325"/>
                <wp:effectExtent l="0" t="0" r="0" b="0"/>
                <wp:wrapNone/>
                <wp:docPr id="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52475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5D77" w:rsidRPr="00AB5D26" w:rsidRDefault="00DE5D77" w:rsidP="00DE5D77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Odd (O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0" type="#_x0000_t202" style="position:absolute;margin-left:122.95pt;margin-top:8.6pt;width:59.25pt;height:24.7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" filled="f" stroked="f">
                <v:textbox>
                  <w:txbxContent>
                    <w:p w:rsidR="00DE5D77" w:rsidRPr="00AB5D26" w:rsidRDefault="00DE5D77" w:rsidP="00DE5D77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Odd (O)</w:t>
                      </w:r>
                    </w:p>
                  </w:txbxContent>
                </v:textbox>
              </v:shape>
            </w:pict>
          </mc:Fallback>
        </mc:AlternateContent>
      </w:r>
    </w:p>
    <w:p w:rsidR="00DE5D77" w:rsidRPr="00DE5D77" w:rsidRDefault="00DE5D77" w:rsidP="00DE5D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1B6D8C3" wp14:editId="6EA68967">
                <wp:simplePos x="0" y="0"/>
                <wp:positionH relativeFrom="column">
                  <wp:posOffset>3305175</wp:posOffset>
                </wp:positionH>
                <wp:positionV relativeFrom="paragraph">
                  <wp:posOffset>8890</wp:posOffset>
                </wp:positionV>
                <wp:extent cx="533400" cy="314325"/>
                <wp:effectExtent l="0" t="0" r="0" b="0"/>
                <wp:wrapNone/>
                <wp:docPr id="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5D77" w:rsidRDefault="00DE5D77" w:rsidP="00DE5D77">
                            <w: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1" type="#_x0000_t202" style="position:absolute;margin-left:260.25pt;margin-top:.7pt;width:42pt;height:24.7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" filled="f" stroked="f">
                <v:textbox>
                  <w:txbxContent>
                    <w:p w:rsidR="00DE5D77" w:rsidRDefault="00DE5D77" w:rsidP="00DE5D77">
                      <w: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</w:p>
    <w:p w:rsidR="00DE5D77" w:rsidRPr="00DE5D77" w:rsidRDefault="00DE5D77" w:rsidP="00DE5D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05F22916" wp14:editId="361EDD6D">
                <wp:simplePos x="0" y="0"/>
                <wp:positionH relativeFrom="column">
                  <wp:posOffset>676275</wp:posOffset>
                </wp:positionH>
                <wp:positionV relativeFrom="paragraph">
                  <wp:posOffset>137160</wp:posOffset>
                </wp:positionV>
                <wp:extent cx="533400" cy="314325"/>
                <wp:effectExtent l="0" t="0" r="0" b="0"/>
                <wp:wrapNone/>
                <wp:docPr id="4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5D77" w:rsidRDefault="00DE5D77" w:rsidP="00DE5D77"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2" type="#_x0000_t202" style="position:absolute;margin-left:53.25pt;margin-top:10.8pt;width:42pt;height:24.7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" filled="f" stroked="f">
                <v:textbox>
                  <w:txbxContent>
                    <w:p w:rsidR="00DE5D77" w:rsidRDefault="00DE5D77" w:rsidP="00DE5D77"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59216D6C" wp14:editId="726FA55E">
                <wp:simplePos x="0" y="0"/>
                <wp:positionH relativeFrom="column">
                  <wp:posOffset>3790950</wp:posOffset>
                </wp:positionH>
                <wp:positionV relativeFrom="paragraph">
                  <wp:posOffset>137160</wp:posOffset>
                </wp:positionV>
                <wp:extent cx="533400" cy="314325"/>
                <wp:effectExtent l="0" t="0" r="0" b="0"/>
                <wp:wrapNone/>
                <wp:docPr id="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5D77" w:rsidRDefault="00DE5D77" w:rsidP="00DE5D77"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3" type="#_x0000_t202" style="position:absolute;margin-left:298.5pt;margin-top:10.8pt;width:42pt;height:24.7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" filled="f" stroked="f">
                <v:textbox>
                  <w:txbxContent>
                    <w:p w:rsidR="00DE5D77" w:rsidRDefault="00DE5D77" w:rsidP="00DE5D77">
                      <w: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</w:p>
    <w:p w:rsidR="00DE5D77" w:rsidRPr="00DE5D77" w:rsidRDefault="00DE5D77" w:rsidP="00DE5D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4027FEE2" wp14:editId="596A0821">
                <wp:simplePos x="0" y="0"/>
                <wp:positionH relativeFrom="column">
                  <wp:posOffset>1866900</wp:posOffset>
                </wp:positionH>
                <wp:positionV relativeFrom="paragraph">
                  <wp:posOffset>151130</wp:posOffset>
                </wp:positionV>
                <wp:extent cx="533400" cy="314325"/>
                <wp:effectExtent l="0" t="0" r="0" b="0"/>
                <wp:wrapNone/>
                <wp:docPr id="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5D77" w:rsidRDefault="00DE5D77" w:rsidP="00DE5D77">
                            <w: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4" type="#_x0000_t202" style="position:absolute;margin-left:147pt;margin-top:11.9pt;width:42pt;height:24.7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" filled="f" stroked="f">
                <v:textbox>
                  <w:txbxContent>
                    <w:p w:rsidR="00DE5D77" w:rsidRDefault="00DE5D77" w:rsidP="00DE5D77">
                      <w: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53C6C6A2" wp14:editId="0BBF1D3B">
                <wp:simplePos x="0" y="0"/>
                <wp:positionH relativeFrom="column">
                  <wp:posOffset>1190625</wp:posOffset>
                </wp:positionH>
                <wp:positionV relativeFrom="paragraph">
                  <wp:posOffset>151130</wp:posOffset>
                </wp:positionV>
                <wp:extent cx="533400" cy="314325"/>
                <wp:effectExtent l="0" t="0" r="0" b="0"/>
                <wp:wrapNone/>
                <wp:docPr id="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5D77" w:rsidRDefault="00DE5D77" w:rsidP="00DE5D77">
                            <w:r>
                              <w:t>1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5" type="#_x0000_t202" style="position:absolute;margin-left:93.75pt;margin-top:11.9pt;width:42pt;height:24.7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" filled="f" stroked="f">
                <v:textbox>
                  <w:txbxContent>
                    <w:p w:rsidR="00DE5D77" w:rsidRDefault="00DE5D77" w:rsidP="00DE5D77">
                      <w: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3DD114E2" wp14:editId="191B01A3">
                <wp:simplePos x="0" y="0"/>
                <wp:positionH relativeFrom="column">
                  <wp:posOffset>4229100</wp:posOffset>
                </wp:positionH>
                <wp:positionV relativeFrom="paragraph">
                  <wp:posOffset>-1270</wp:posOffset>
                </wp:positionV>
                <wp:extent cx="533400" cy="314325"/>
                <wp:effectExtent l="0" t="0" r="0" b="0"/>
                <wp:wrapNone/>
                <wp:docPr id="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5D77" w:rsidRDefault="00DE5D77" w:rsidP="00DE5D77"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6" type="#_x0000_t202" style="position:absolute;margin-left:333pt;margin-top:-.1pt;width:42pt;height:24.7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" filled="f" stroked="f">
                <v:textbox>
                  <w:txbxContent>
                    <w:p w:rsidR="00DE5D77" w:rsidRDefault="00DE5D77" w:rsidP="00DE5D77"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</w:p>
    <w:p w:rsidR="00DE5D77" w:rsidRPr="00DE5D77" w:rsidRDefault="00DE5D77" w:rsidP="00DE5D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DE5D77" w:rsidRPr="00DE5D77" w:rsidRDefault="00DE5D77" w:rsidP="00DE5D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3C1A9465" wp14:editId="62BBB9C9">
                <wp:simplePos x="0" y="0"/>
                <wp:positionH relativeFrom="column">
                  <wp:posOffset>1562100</wp:posOffset>
                </wp:positionH>
                <wp:positionV relativeFrom="paragraph">
                  <wp:posOffset>109855</wp:posOffset>
                </wp:positionV>
                <wp:extent cx="533400" cy="314325"/>
                <wp:effectExtent l="0" t="0" r="0" b="0"/>
                <wp:wrapNone/>
                <wp:docPr id="5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5D77" w:rsidRDefault="00DE5D77" w:rsidP="00DE5D77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7" type="#_x0000_t202" style="position:absolute;margin-left:123pt;margin-top:8.65pt;width:42pt;height:24.7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" filled="f" stroked="f">
                <v:textbox>
                  <w:txbxContent>
                    <w:p w:rsidR="00DE5D77" w:rsidRDefault="00DE5D77" w:rsidP="00DE5D77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56D33EB7" wp14:editId="0119E580">
                <wp:simplePos x="0" y="0"/>
                <wp:positionH relativeFrom="column">
                  <wp:posOffset>4505325</wp:posOffset>
                </wp:positionH>
                <wp:positionV relativeFrom="paragraph">
                  <wp:posOffset>93345</wp:posOffset>
                </wp:positionV>
                <wp:extent cx="533400" cy="314325"/>
                <wp:effectExtent l="0" t="0" r="0" b="0"/>
                <wp:wrapNone/>
                <wp:docPr id="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5D77" w:rsidRDefault="00DE5D77" w:rsidP="00DE5D77">
                            <w: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8" type="#_x0000_t202" style="position:absolute;margin-left:354.75pt;margin-top:7.35pt;width:42pt;height:24.7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" filled="f" stroked="f">
                <v:textbox>
                  <w:txbxContent>
                    <w:p w:rsidR="00DE5D77" w:rsidRDefault="00DE5D77" w:rsidP="00DE5D77">
                      <w: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</w:p>
    <w:p w:rsidR="00DE5D77" w:rsidRPr="00DE5D77" w:rsidRDefault="00DE5D77" w:rsidP="00DE5D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59860C02" wp14:editId="06877E86">
                <wp:simplePos x="0" y="0"/>
                <wp:positionH relativeFrom="column">
                  <wp:posOffset>3667125</wp:posOffset>
                </wp:positionH>
                <wp:positionV relativeFrom="paragraph">
                  <wp:posOffset>40640</wp:posOffset>
                </wp:positionV>
                <wp:extent cx="533400" cy="314325"/>
                <wp:effectExtent l="0" t="0" r="0" b="0"/>
                <wp:wrapNone/>
                <wp:docPr id="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5D77" w:rsidRDefault="00DE5D77" w:rsidP="00DE5D77">
                            <w:r>
                              <w:t>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9" type="#_x0000_t202" style="position:absolute;margin-left:288.75pt;margin-top:3.2pt;width:42pt;height:24.7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" filled="f" stroked="f">
                <v:textbox>
                  <w:txbxContent>
                    <w:p w:rsidR="00DE5D77" w:rsidRDefault="00DE5D77" w:rsidP="00DE5D77">
                      <w:r>
                        <w:t>16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170D98CC" wp14:editId="7FAB93D6">
                <wp:simplePos x="0" y="0"/>
                <wp:positionH relativeFrom="column">
                  <wp:posOffset>600075</wp:posOffset>
                </wp:positionH>
                <wp:positionV relativeFrom="paragraph">
                  <wp:posOffset>40640</wp:posOffset>
                </wp:positionV>
                <wp:extent cx="533400" cy="314325"/>
                <wp:effectExtent l="0" t="0" r="0" b="0"/>
                <wp:wrapNone/>
                <wp:docPr id="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5D77" w:rsidRDefault="00DE5D77" w:rsidP="00DE5D77">
                            <w:r>
                              <w:t>1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0" type="#_x0000_t202" style="position:absolute;margin-left:47.25pt;margin-top:3.2pt;width:42pt;height:24.7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" filled="f" stroked="f">
                <v:textbox>
                  <w:txbxContent>
                    <w:p w:rsidR="00DE5D77" w:rsidRDefault="00DE5D77" w:rsidP="00DE5D77">
                      <w:r>
                        <w:t>17</w:t>
                      </w:r>
                    </w:p>
                  </w:txbxContent>
                </v:textbox>
              </v:shape>
            </w:pict>
          </mc:Fallback>
        </mc:AlternateContent>
      </w:r>
    </w:p>
    <w:p w:rsidR="00DE5D77" w:rsidRPr="00DE5D77" w:rsidRDefault="00DE5D77" w:rsidP="00DE5D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74536EC0" wp14:editId="3FCCBF40">
                <wp:simplePos x="0" y="0"/>
                <wp:positionH relativeFrom="column">
                  <wp:posOffset>1333500</wp:posOffset>
                </wp:positionH>
                <wp:positionV relativeFrom="paragraph">
                  <wp:posOffset>168910</wp:posOffset>
                </wp:positionV>
                <wp:extent cx="533400" cy="314325"/>
                <wp:effectExtent l="0" t="0" r="0" b="0"/>
                <wp:wrapNone/>
                <wp:docPr id="5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5D77" w:rsidRDefault="00DE5D77" w:rsidP="00DE5D77">
                            <w:r>
                              <w:t>1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1" type="#_x0000_t202" style="position:absolute;margin-left:105pt;margin-top:13.3pt;width:42pt;height:24.7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" filled="f" stroked="f">
                <v:textbox>
                  <w:txbxContent>
                    <w:p w:rsidR="00DE5D77" w:rsidRDefault="00DE5D77" w:rsidP="00DE5D77">
                      <w:r>
                        <w:t>19</w:t>
                      </w:r>
                    </w:p>
                  </w:txbxContent>
                </v:textbox>
              </v:shape>
            </w:pict>
          </mc:Fallback>
        </mc:AlternateContent>
      </w:r>
    </w:p>
    <w:p w:rsidR="00DE5D77" w:rsidRPr="00DE5D77" w:rsidRDefault="00DE5D77" w:rsidP="00DE5D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2CD1CBB3" wp14:editId="07805684">
                <wp:simplePos x="0" y="0"/>
                <wp:positionH relativeFrom="column">
                  <wp:posOffset>3609975</wp:posOffset>
                </wp:positionH>
                <wp:positionV relativeFrom="paragraph">
                  <wp:posOffset>48895</wp:posOffset>
                </wp:positionV>
                <wp:extent cx="533400" cy="314325"/>
                <wp:effectExtent l="0" t="0" r="0" b="0"/>
                <wp:wrapNone/>
                <wp:docPr id="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5D77" w:rsidRDefault="00DE5D77" w:rsidP="00DE5D77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2" type="#_x0000_t202" style="position:absolute;margin-left:284.25pt;margin-top:3.85pt;width:42pt;height:24.7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" filled="f" stroked="f">
                <v:textbox>
                  <w:txbxContent>
                    <w:p w:rsidR="00DE5D77" w:rsidRDefault="00DE5D77" w:rsidP="00DE5D77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6183BA2D" wp14:editId="158A4158">
                <wp:simplePos x="0" y="0"/>
                <wp:positionH relativeFrom="column">
                  <wp:posOffset>4229100</wp:posOffset>
                </wp:positionH>
                <wp:positionV relativeFrom="paragraph">
                  <wp:posOffset>1905</wp:posOffset>
                </wp:positionV>
                <wp:extent cx="533400" cy="314325"/>
                <wp:effectExtent l="0" t="0" r="0" b="0"/>
                <wp:wrapNone/>
                <wp:docPr id="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5D77" w:rsidRDefault="00DE5D77" w:rsidP="00DE5D77">
                            <w:r>
                              <w:t>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3" type="#_x0000_t202" style="position:absolute;margin-left:333pt;margin-top:.15pt;width:42pt;height:24.7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" filled="f" stroked="f">
                <v:textbox>
                  <w:txbxContent>
                    <w:p w:rsidR="00DE5D77" w:rsidRDefault="00DE5D77" w:rsidP="00DE5D77">
                      <w:r>
                        <w:t>18</w:t>
                      </w:r>
                    </w:p>
                  </w:txbxContent>
                </v:textbox>
              </v:shape>
            </w:pict>
          </mc:Fallback>
        </mc:AlternateContent>
      </w:r>
    </w:p>
    <w:p w:rsidR="00DE5D77" w:rsidRPr="00DE5D77" w:rsidRDefault="00DE5D77" w:rsidP="00DE5D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3F97D25" wp14:editId="4542ECC7">
                <wp:simplePos x="0" y="0"/>
                <wp:positionH relativeFrom="column">
                  <wp:posOffset>942975</wp:posOffset>
                </wp:positionH>
                <wp:positionV relativeFrom="paragraph">
                  <wp:posOffset>139700</wp:posOffset>
                </wp:positionV>
                <wp:extent cx="533400" cy="314325"/>
                <wp:effectExtent l="0" t="0" r="0" b="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5D77" w:rsidRDefault="00DE5D77" w:rsidP="00DE5D77">
                            <w: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4" type="#_x0000_t202" style="position:absolute;margin-left:74.25pt;margin-top:11pt;width:42pt;height:24.7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" filled="f" stroked="f">
                <v:textbox>
                  <w:txbxContent>
                    <w:p w:rsidR="00DE5D77" w:rsidRDefault="00DE5D77" w:rsidP="00DE5D77">
                      <w: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33825D58" wp14:editId="2B43C4A6">
                <wp:simplePos x="0" y="0"/>
                <wp:positionH relativeFrom="column">
                  <wp:posOffset>3314700</wp:posOffset>
                </wp:positionH>
                <wp:positionV relativeFrom="paragraph">
                  <wp:posOffset>528320</wp:posOffset>
                </wp:positionV>
                <wp:extent cx="533400" cy="314325"/>
                <wp:effectExtent l="0" t="0" r="0" b="0"/>
                <wp:wrapNone/>
                <wp:docPr id="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5D77" w:rsidRDefault="00DE5D77" w:rsidP="00DE5D77">
                            <w:r>
                              <w:t>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5" type="#_x0000_t202" style="position:absolute;margin-left:261pt;margin-top:41.6pt;width:42pt;height:24.7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" filled="f" stroked="f">
                <v:textbox>
                  <w:txbxContent>
                    <w:p w:rsidR="00DE5D77" w:rsidRDefault="00DE5D77" w:rsidP="00DE5D77">
                      <w:r>
                        <w:t>14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61DBD950" wp14:editId="4A2CB711">
                <wp:simplePos x="0" y="0"/>
                <wp:positionH relativeFrom="column">
                  <wp:posOffset>1476375</wp:posOffset>
                </wp:positionH>
                <wp:positionV relativeFrom="paragraph">
                  <wp:posOffset>528320</wp:posOffset>
                </wp:positionV>
                <wp:extent cx="533400" cy="314325"/>
                <wp:effectExtent l="0" t="0" r="0" b="0"/>
                <wp:wrapNone/>
                <wp:docPr id="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5D77" w:rsidRDefault="00DE5D77" w:rsidP="00DE5D77">
                            <w:r>
                              <w:t>1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6" type="#_x0000_t202" style="position:absolute;margin-left:116.25pt;margin-top:41.6pt;width:42pt;height:24.7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" filled="f" stroked="f">
                <v:textbox>
                  <w:txbxContent>
                    <w:p w:rsidR="00DE5D77" w:rsidRDefault="00DE5D77" w:rsidP="00DE5D77">
                      <w:r>
                        <w:t>13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3077DB52" wp14:editId="0125B1F5">
                <wp:simplePos x="0" y="0"/>
                <wp:positionH relativeFrom="column">
                  <wp:posOffset>3971925</wp:posOffset>
                </wp:positionH>
                <wp:positionV relativeFrom="paragraph">
                  <wp:posOffset>442595</wp:posOffset>
                </wp:positionV>
                <wp:extent cx="533400" cy="314325"/>
                <wp:effectExtent l="0" t="0" r="0" b="0"/>
                <wp:wrapNone/>
                <wp:docPr id="5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5D77" w:rsidRDefault="00DE5D77" w:rsidP="00DE5D77">
                            <w: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7" type="#_x0000_t202" style="position:absolute;margin-left:312.75pt;margin-top:34.85pt;width:42pt;height:24.7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" filled="f" stroked="f">
                <v:textbox>
                  <w:txbxContent>
                    <w:p w:rsidR="00DE5D77" w:rsidRDefault="00DE5D77" w:rsidP="00DE5D77">
                      <w: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1E28BD54" wp14:editId="1BF3F146">
                <wp:simplePos x="0" y="0"/>
                <wp:positionH relativeFrom="column">
                  <wp:posOffset>1866900</wp:posOffset>
                </wp:positionH>
                <wp:positionV relativeFrom="paragraph">
                  <wp:posOffset>127635</wp:posOffset>
                </wp:positionV>
                <wp:extent cx="533400" cy="314325"/>
                <wp:effectExtent l="0" t="0" r="0" b="0"/>
                <wp:wrapNone/>
                <wp:docPr id="6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5D77" w:rsidRDefault="00DE5D77" w:rsidP="00DE5D77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8" type="#_x0000_t202" style="position:absolute;margin-left:147pt;margin-top:10.05pt;width:42pt;height:24.7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" filled="f" stroked="f">
                <v:textbox>
                  <w:txbxContent>
                    <w:p w:rsidR="00DE5D77" w:rsidRDefault="00DE5D77" w:rsidP="00DE5D77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787BBA6B" wp14:editId="3DAB94F8">
                <wp:simplePos x="0" y="0"/>
                <wp:positionH relativeFrom="column">
                  <wp:posOffset>4324350</wp:posOffset>
                </wp:positionH>
                <wp:positionV relativeFrom="paragraph">
                  <wp:posOffset>299720</wp:posOffset>
                </wp:positionV>
                <wp:extent cx="533400" cy="314325"/>
                <wp:effectExtent l="0" t="0" r="0" b="0"/>
                <wp:wrapNone/>
                <wp:docPr id="6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5D77" w:rsidRDefault="00DE5D77" w:rsidP="00DE5D77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9" type="#_x0000_t202" style="position:absolute;margin-left:340.5pt;margin-top:23.6pt;width:42pt;height:24.7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" filled="f" stroked="f">
                <v:textbox>
                  <w:txbxContent>
                    <w:p w:rsidR="00DE5D77" w:rsidRDefault="00DE5D77" w:rsidP="00DE5D77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DE5D77" w:rsidRPr="00DE5D77" w:rsidRDefault="00DE5D77" w:rsidP="00DE5D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DE5D77" w:rsidRPr="00DE5D77" w:rsidRDefault="00DE5D77" w:rsidP="00DE5D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DE5D77" w:rsidRPr="00DE5D77" w:rsidRDefault="00DE5D77" w:rsidP="00DE5D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7A7EB426" wp14:editId="69D20FA3">
                <wp:simplePos x="0" y="0"/>
                <wp:positionH relativeFrom="column">
                  <wp:posOffset>1866900</wp:posOffset>
                </wp:positionH>
                <wp:positionV relativeFrom="paragraph">
                  <wp:posOffset>55880</wp:posOffset>
                </wp:positionV>
                <wp:extent cx="533400" cy="314325"/>
                <wp:effectExtent l="0" t="0" r="0" b="0"/>
                <wp:wrapNone/>
                <wp:docPr id="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314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5D77" w:rsidRDefault="00DE5D77" w:rsidP="00DE5D77">
                            <w:r>
                              <w:t>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0" type="#_x0000_t202" style="position:absolute;margin-left:147pt;margin-top:4.4pt;width:42pt;height:24.7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" filled="f" stroked="f">
                <v:textbox>
                  <w:txbxContent>
                    <w:p w:rsidR="00DE5D77" w:rsidRDefault="00DE5D77" w:rsidP="00DE5D77">
                      <w: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</w:p>
    <w:p w:rsidR="00DE5D77" w:rsidRPr="00DE5D77" w:rsidRDefault="00DE5D77" w:rsidP="00DE5D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DE5D77" w:rsidRPr="00DE5D77" w:rsidRDefault="00DE5D77" w:rsidP="00DE5D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DE5D77" w:rsidRPr="00DE5D77" w:rsidRDefault="00DE5D77" w:rsidP="00DE5D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DE5D77" w:rsidRPr="00DE5D77" w:rsidRDefault="00DE5D77" w:rsidP="00DE5D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B5D26" w:rsidRPr="00DE5D77" w:rsidRDefault="00AB5D26" w:rsidP="00AB5D2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173C6B" w:rsidRPr="00DE5D77" w:rsidRDefault="00DE5D77" w:rsidP="00DE5D7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color w:val="000000"/>
          <w:sz w:val="24"/>
          <w:szCs w:val="24"/>
        </w:rPr>
        <w:t>Disjoint: when two sets have nothing in common</w:t>
      </w:r>
    </w:p>
    <w:bookmarkStart w:id="16" w:name="OLE_LINK59"/>
    <w:p w:rsidR="00DE5D77" w:rsidRPr="00DE5D77" w:rsidRDefault="007B588D" w:rsidP="00DE5D7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C46847">
        <w:rPr>
          <w:position w:val="-6"/>
        </w:rPr>
        <w:object w:dxaOrig="859" w:dyaOrig="279">
          <v:shape id="_x0000_i1038" type="#_x0000_t75" style="width:42.95pt;height:13.95pt" o:ole="">
            <v:imagedata r:id="rId32" o:title=""/>
          </v:shape>
          <o:OLEObject Type="Embed" ProgID="Equation.DSMT4" ShapeID="_x0000_i1038" DrawAspect="Content" ObjectID="_1454317064" r:id="rId33"/>
        </w:object>
      </w:r>
      <w:bookmarkEnd w:id="16"/>
      <w:r w:rsidR="00DE5D77" w:rsidRPr="00DE5D77">
        <w:rPr>
          <w:rFonts w:ascii="Times New Roman" w:hAnsi="Times New Roman" w:cs="Times New Roman"/>
          <w:color w:val="000000"/>
          <w:sz w:val="24"/>
          <w:szCs w:val="24"/>
        </w:rPr>
        <w:t>____________________________________________________</w:t>
      </w:r>
    </w:p>
    <w:p w:rsidR="00DE5D77" w:rsidRDefault="00DE5D77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DE5D77" w:rsidRDefault="00DE5D77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DE5D77" w:rsidRDefault="00A777D0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e.g. </w:t>
      </w:r>
      <w:r w:rsidR="00173C6B" w:rsidRPr="00DE5D77">
        <w:rPr>
          <w:rFonts w:ascii="Times New Roman" w:hAnsi="Times New Roman" w:cs="Times New Roman"/>
          <w:color w:val="000000"/>
          <w:sz w:val="24"/>
          <w:szCs w:val="24"/>
        </w:rPr>
        <w:t>In an Alberta school, there are 65 Grade 12 students.</w:t>
      </w:r>
    </w:p>
    <w:p w:rsidR="00DE5D77" w:rsidRDefault="00DE5D77" w:rsidP="00DE5D7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23 play volleyball</w:t>
      </w:r>
    </w:p>
    <w:p w:rsidR="00DE5D77" w:rsidRDefault="00DE5D77" w:rsidP="00DE5D7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26 play basketball</w:t>
      </w:r>
    </w:p>
    <w:p w:rsidR="00A777D0" w:rsidRDefault="00DE5D77" w:rsidP="00DE5D7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31 </w:t>
      </w:r>
      <w:r w:rsidR="00173C6B" w:rsidRPr="00DE5D77">
        <w:rPr>
          <w:rFonts w:ascii="Times New Roman" w:hAnsi="Times New Roman" w:cs="Times New Roman"/>
          <w:color w:val="000000"/>
          <w:sz w:val="24"/>
          <w:szCs w:val="24"/>
        </w:rPr>
        <w:t>students</w:t>
      </w:r>
      <w:r w:rsidR="00A777D0">
        <w:rPr>
          <w:rFonts w:ascii="Times New Roman" w:hAnsi="Times New Roman" w:cs="Times New Roman"/>
          <w:color w:val="000000"/>
          <w:sz w:val="24"/>
          <w:szCs w:val="24"/>
        </w:rPr>
        <w:t xml:space="preserve"> who do not play either sport</w:t>
      </w:r>
    </w:p>
    <w:p w:rsidR="00A777D0" w:rsidRDefault="00A777D0" w:rsidP="00A777D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DE5D77" w:rsidRDefault="00DE5D77" w:rsidP="00173C6B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DE5D77" w:rsidRDefault="00DE5D77" w:rsidP="00173C6B">
      <w:pPr>
        <w:rPr>
          <w:rFonts w:ascii="Times New Roman" w:hAnsi="Times New Roman" w:cs="Times New Roman"/>
          <w:sz w:val="24"/>
          <w:szCs w:val="24"/>
        </w:rPr>
      </w:pPr>
    </w:p>
    <w:p w:rsidR="00173C6B" w:rsidRPr="00DE5D77" w:rsidRDefault="00DE5D77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="00173C6B" w:rsidRPr="00DE5D77">
        <w:rPr>
          <w:rFonts w:ascii="Times New Roman" w:hAnsi="Times New Roman" w:cs="Times New Roman"/>
          <w:color w:val="000000"/>
          <w:sz w:val="24"/>
          <w:szCs w:val="24"/>
        </w:rPr>
        <w:t>etermine the number of students who play volleyball only, basketball only, and both volleyball and basketball?</w:t>
      </w:r>
    </w:p>
    <w:p w:rsidR="00173C6B" w:rsidRPr="00DE5D77" w:rsidRDefault="00173C6B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173C6B" w:rsidRDefault="00173C6B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E5D77">
        <w:rPr>
          <w:rFonts w:ascii="Times New Roman" w:hAnsi="Times New Roman" w:cs="Times New Roman"/>
          <w:color w:val="000000"/>
          <w:sz w:val="24"/>
          <w:szCs w:val="24"/>
        </w:rPr>
        <w:t>Are the sets disjoint?</w:t>
      </w:r>
    </w:p>
    <w:p w:rsidR="007F1178" w:rsidRPr="00250180" w:rsidRDefault="007F1178" w:rsidP="00173C6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777D0" w:rsidRDefault="00A777D0" w:rsidP="0095229A">
      <w:pPr>
        <w:jc w:val="center"/>
        <w:rPr>
          <w:rFonts w:ascii="Times New Roman" w:hAnsi="Times New Roman" w:cs="Times New Roman"/>
          <w:sz w:val="28"/>
        </w:rPr>
      </w:pPr>
      <w:r w:rsidRPr="007F1178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185C6350" wp14:editId="2B5AB208">
                <wp:simplePos x="0" y="0"/>
                <wp:positionH relativeFrom="column">
                  <wp:posOffset>3924300</wp:posOffset>
                </wp:positionH>
                <wp:positionV relativeFrom="paragraph">
                  <wp:posOffset>133350</wp:posOffset>
                </wp:positionV>
                <wp:extent cx="2621280" cy="809625"/>
                <wp:effectExtent l="0" t="0" r="26670" b="2857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1280" cy="809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sys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1178" w:rsidRDefault="007F1178"/>
                          <w:p w:rsidR="007F1178" w:rsidRDefault="007F1178">
                            <w:r>
                              <w:t>Homework</w:t>
                            </w:r>
                            <w:proofErr w:type="gramStart"/>
                            <w:r>
                              <w:t>:_</w:t>
                            </w:r>
                            <w:proofErr w:type="gramEnd"/>
                            <w:r>
                              <w:t>____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1" type="#_x0000_t202" style="position:absolute;left:0;text-align:left;margin-left:309pt;margin-top:10.5pt;width:206.4pt;height:63.7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">
                <v:stroke dashstyle="3 1"/>
                <v:textbox>
                  <w:txbxContent>
                    <w:p w:rsidR="007F1178" w:rsidRDefault="007F1178"/>
                    <w:p w:rsidR="007F1178" w:rsidRDefault="007F1178">
                      <w:r>
                        <w:t>Homework</w:t>
                      </w:r>
                      <w:proofErr w:type="gramStart"/>
                      <w:r>
                        <w:t>:_</w:t>
                      </w:r>
                      <w:proofErr w:type="gramEnd"/>
                      <w:r>
                        <w:t>_______________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A777D0" w:rsidRDefault="00A777D0" w:rsidP="00A777D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 xml:space="preserve">Shade the following Venn diagrams based on </w:t>
      </w:r>
      <w:r w:rsidR="00F64A4E">
        <w:rPr>
          <w:rFonts w:ascii="Times New Roman" w:hAnsi="Times New Roman" w:cs="Times New Roman"/>
          <w:sz w:val="28"/>
        </w:rPr>
        <w:t>the set theory notation stated.</w:t>
      </w:r>
    </w:p>
    <w:p w:rsidR="00A777D0" w:rsidRDefault="00A777D0" w:rsidP="00A777D0">
      <w:pPr>
        <w:rPr>
          <w:rFonts w:ascii="Times New Roman" w:hAnsi="Times New Roman" w:cs="Times New Roman"/>
          <w:sz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A777D0" w:rsidTr="00F64A4E">
        <w:tc>
          <w:tcPr>
            <w:tcW w:w="4788" w:type="dxa"/>
          </w:tcPr>
          <w:bookmarkStart w:id="17" w:name="OLE_LINK60"/>
          <w:bookmarkStart w:id="18" w:name="OLE_LINK61"/>
          <w:p w:rsidR="00A777D0" w:rsidRPr="00A777D0" w:rsidRDefault="00A777D0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777D0">
              <w:rPr>
                <w:position w:val="-4"/>
                <w:sz w:val="24"/>
              </w:rPr>
              <w:object w:dxaOrig="660" w:dyaOrig="260">
                <v:shape id="_x0000_i1039" type="#_x0000_t75" style="width:69.3pt;height:26.85pt" o:ole="">
                  <v:imagedata r:id="rId34" o:title=""/>
                </v:shape>
                <o:OLEObject Type="Embed" ProgID="Equation.DSMT4" ShapeID="_x0000_i1039" DrawAspect="Content" ObjectID="_1454317065" r:id="rId35"/>
              </w:object>
            </w:r>
            <w:bookmarkEnd w:id="17"/>
            <w:bookmarkEnd w:id="18"/>
          </w:p>
        </w:tc>
        <w:bookmarkStart w:id="19" w:name="OLE_LINK62"/>
        <w:bookmarkStart w:id="20" w:name="OLE_LINK63"/>
        <w:tc>
          <w:tcPr>
            <w:tcW w:w="4788" w:type="dxa"/>
          </w:tcPr>
          <w:p w:rsidR="00A777D0" w:rsidRPr="00A777D0" w:rsidRDefault="00F64A4E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777D0">
              <w:rPr>
                <w:position w:val="-4"/>
                <w:sz w:val="24"/>
              </w:rPr>
              <w:object w:dxaOrig="660" w:dyaOrig="260">
                <v:shape id="_x0000_i1040" type="#_x0000_t75" style="width:76.3pt;height:29.75pt" o:ole="">
                  <v:imagedata r:id="rId36" o:title=""/>
                </v:shape>
                <o:OLEObject Type="Embed" ProgID="Equation.DSMT4" ShapeID="_x0000_i1040" DrawAspect="Content" ObjectID="_1454317066" r:id="rId37"/>
              </w:object>
            </w:r>
            <w:bookmarkEnd w:id="19"/>
            <w:bookmarkEnd w:id="20"/>
          </w:p>
        </w:tc>
      </w:tr>
      <w:tr w:rsidR="00A777D0" w:rsidTr="00F64A4E">
        <w:tc>
          <w:tcPr>
            <w:tcW w:w="4788" w:type="dxa"/>
          </w:tcPr>
          <w:p w:rsidR="00A777D0" w:rsidRPr="00A777D0" w:rsidRDefault="00A777D0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A777D0" w:rsidRPr="00A777D0" w:rsidRDefault="00F64A4E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759616" behindDoc="0" locked="0" layoutInCell="1" allowOverlap="1" wp14:anchorId="1C2851D9" wp14:editId="51D8BB69">
                      <wp:simplePos x="0" y="0"/>
                      <wp:positionH relativeFrom="column">
                        <wp:posOffset>341194</wp:posOffset>
                      </wp:positionH>
                      <wp:positionV relativeFrom="paragraph">
                        <wp:posOffset>61443</wp:posOffset>
                      </wp:positionV>
                      <wp:extent cx="2306472" cy="1392072"/>
                      <wp:effectExtent l="0" t="0" r="17780" b="17780"/>
                      <wp:wrapNone/>
                      <wp:docPr id="10" name="Group 1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06472" cy="1392072"/>
                                <a:chOff x="0" y="0"/>
                                <a:chExt cx="2306472" cy="1392072"/>
                              </a:xfrm>
                            </wpg:grpSpPr>
                            <wps:wsp>
                              <wps:cNvPr id="7" name="Rectangle 7"/>
                              <wps:cNvSpPr/>
                              <wps:spPr>
                                <a:xfrm>
                                  <a:off x="0" y="0"/>
                                  <a:ext cx="2306472" cy="13920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Oval 8"/>
                              <wps:cNvSpPr/>
                              <wps:spPr>
                                <a:xfrm>
                                  <a:off x="286603" y="191069"/>
                                  <a:ext cx="1091565" cy="955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" name="Oval 9"/>
                              <wps:cNvSpPr/>
                              <wps:spPr>
                                <a:xfrm>
                                  <a:off x="955343" y="191069"/>
                                  <a:ext cx="1091565" cy="955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0" o:spid="_x0000_s1026" style="position:absolute;margin-left:26.85pt;margin-top:4.85pt;width:181.6pt;height:109.6pt;z-index:251759616" coordsize="23064,13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">
                      <v:rect id="Rectangle 7" o:spid="_x0000_s1027" style="position:absolute;width:23064;height:139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FUdcUA&#10;AADaAAAADwAAAGRycy9kb3ducmV2LnhtbESPQWvCQBSE74L/YXmCF6kbe9CSuopYWnKQQrU99PbM&#10;vmZTs29D9qnpv+8WCh6HmfmGWa5736gLdbEObGA2zUARl8HWXBl4PzzfPYCKgmyxCUwGfijCejUc&#10;LDG34cpvdNlLpRKEY44GnEibax1LRx7jNLTEyfsKnUdJsqu07fCa4L7R91k21x5rTgsOW9o6Kk/7&#10;szfwWfRSfc9eZHfCycekcMfy9elozHjUbx5BCfVyC/+3C2tgAX9X0g3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0VR1xQAAANoAAAAPAAAAAAAAAAAAAAAAAJgCAABkcnMv&#10;ZG93bnJldi54bWxQSwUGAAAAAAQABAD1AAAAigMAAAAA&#10;" filled="f" strokecolor="black [3213]" strokeweight="1pt"/>
                      <v:oval id="Oval 8" o:spid="_x0000_s1028" style="position:absolute;left:2866;top:1910;width:10915;height:95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SWAr4A&#10;AADaAAAADwAAAGRycy9kb3ducmV2LnhtbERPyWrDMBC9B/oPYgq5hERqAsE4kUMJNMsxywcM1tQ2&#10;tkbGUrz8fXQo9Ph4+/4w2kb01PnKsYavlQJBnDtTcaHh+fhZJiB8QDbYOCYNE3k4ZB+zPabGDXyj&#10;/h4KEUPYp6ihDKFNpfR5SRb9yrXEkft1ncUQYVdI0+EQw20j10ptpcWKY0OJLR1Lyuv7y2roT+sL&#10;LSachiJpJ3VbnK+12mg9/xy/dyACjeFf/Oe+GA1xa7wSb4DM3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5ElgK+AAAA2gAAAA8AAAAAAAAAAAAAAAAAmAIAAGRycy9kb3ducmV2&#10;LnhtbFBLBQYAAAAABAAEAPUAAACDAwAAAAA=&#10;" filled="f" strokecolor="black [3213]" strokeweight="1pt"/>
                      <v:oval id="Oval 9" o:spid="_x0000_s1029" style="position:absolute;left:9553;top:1910;width:10916;height:95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gzmcEA&#10;AADaAAAADwAAAGRycy9kb3ducmV2LnhtbESP3YrCMBSE74V9h3AWvJE1UUHcapRlYVe9tPoAh+bY&#10;FpuT0sT+vL0RBC+HmfmG2ex6W4mWGl861jCbKhDEmTMl5xou57+vFQgfkA1WjknDQB5224/RBhPj&#10;Oj5Rm4ZcRAj7BDUUIdSJlD4ryKKfupo4elfXWAxRNrk0DXYRbis5V2opLZYcFwqs6beg7JberYb2&#10;f36gyYBDl6/qQZ0m++NNLbQef/Y/axCB+vAOv9oHo+EbnlfiDZD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EIM5nBAAAA2gAAAA8AAAAAAAAAAAAAAAAAmAIAAGRycy9kb3du&#10;cmV2LnhtbFBLBQYAAAAABAAEAPUAAACGAwAAAAA=&#10;" filled="f" strokecolor="black [3213]" strokeweight="1pt"/>
                    </v:group>
                  </w:pict>
                </mc:Fallback>
              </mc:AlternateContent>
            </w:r>
          </w:p>
          <w:p w:rsidR="00A777D0" w:rsidRPr="00A777D0" w:rsidRDefault="00A777D0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A777D0" w:rsidRPr="00A777D0" w:rsidRDefault="00A777D0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A777D0" w:rsidRPr="00A777D0" w:rsidRDefault="00A777D0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A777D0" w:rsidRDefault="00A777D0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F64A4E" w:rsidRDefault="00F64A4E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F64A4E" w:rsidRPr="00A777D0" w:rsidRDefault="00F64A4E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A777D0" w:rsidRPr="00A777D0" w:rsidRDefault="00A777D0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A777D0" w:rsidRPr="00A777D0" w:rsidRDefault="00A777D0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A777D0" w:rsidRPr="00A777D0" w:rsidRDefault="00A777D0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4788" w:type="dxa"/>
          </w:tcPr>
          <w:p w:rsidR="00A777D0" w:rsidRPr="00A777D0" w:rsidRDefault="00F64A4E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761664" behindDoc="0" locked="0" layoutInCell="1" allowOverlap="1" wp14:anchorId="029A9339" wp14:editId="7F0EB0A5">
                      <wp:simplePos x="0" y="0"/>
                      <wp:positionH relativeFrom="column">
                        <wp:posOffset>305084</wp:posOffset>
                      </wp:positionH>
                      <wp:positionV relativeFrom="paragraph">
                        <wp:posOffset>238125</wp:posOffset>
                      </wp:positionV>
                      <wp:extent cx="2306472" cy="1392072"/>
                      <wp:effectExtent l="0" t="0" r="17780" b="17780"/>
                      <wp:wrapNone/>
                      <wp:docPr id="31" name="Group 3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06472" cy="1392072"/>
                                <a:chOff x="0" y="0"/>
                                <a:chExt cx="2306472" cy="1392072"/>
                              </a:xfrm>
                            </wpg:grpSpPr>
                            <wps:wsp>
                              <wps:cNvPr id="63" name="Rectangle 63"/>
                              <wps:cNvSpPr/>
                              <wps:spPr>
                                <a:xfrm>
                                  <a:off x="0" y="0"/>
                                  <a:ext cx="2306472" cy="13920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6" name="Oval 256"/>
                              <wps:cNvSpPr/>
                              <wps:spPr>
                                <a:xfrm>
                                  <a:off x="286603" y="191069"/>
                                  <a:ext cx="1091565" cy="955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7" name="Oval 257"/>
                              <wps:cNvSpPr/>
                              <wps:spPr>
                                <a:xfrm>
                                  <a:off x="955343" y="191069"/>
                                  <a:ext cx="1091565" cy="955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31" o:spid="_x0000_s1026" style="position:absolute;margin-left:24pt;margin-top:18.75pt;width:181.6pt;height:109.6pt;z-index:251761664" coordsize="23064,13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">
                      <v:rect id="Rectangle 63" o:spid="_x0000_s1027" style="position:absolute;width:23064;height:139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wDh8MA&#10;AADbAAAADwAAAGRycy9kb3ducmV2LnhtbESPQWvCQBSE7wX/w/IEb3W3CkFSV5FCQKgXowi9PbOv&#10;Seju25DdJum/7xYKHoeZ+YbZ7idnxUB9aD1reFkqEMSVNy3XGq6X4nkDIkRkg9YzafihAPvd7GmL&#10;ufEjn2koYy0ShEOOGpoYu1zKUDXkMCx9R5y8T987jEn2tTQ9jgnurFwplUmHLaeFBjt6a6j6Kr+d&#10;hrO63N7daa0+7up6C4Wz9+FgtV7Mp8MriEhTfIT/20ejIVvD35f0A+Tu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MwDh8MAAADbAAAADwAAAAAAAAAAAAAAAACYAgAAZHJzL2Rv&#10;d25yZXYueG1sUEsFBgAAAAAEAAQA9QAAAIgDAAAAAA==&#10;" filled="f" strokecolor="windowText" strokeweight="1pt"/>
                      <v:oval id="Oval 256" o:spid="_x0000_s1028" style="position:absolute;left:2866;top:1910;width:10915;height:95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nxhMcA&#10;AADcAAAADwAAAGRycy9kb3ducmV2LnhtbESP3WrCQBSE7wu+w3IEb4puKk3Q6BoaobSlF+LPAxyz&#10;xySaPRuyW5O+fbdQ6OUwM98w62wwjbhT52rLCp5mEQjiwuqaSwWn4+t0AcJ5ZI2NZVLwTQ6yzehh&#10;jam2Pe/pfvClCBB2KSqovG9TKV1RkUE3sy1x8C62M+iD7EqpO+wD3DRyHkWJNFhzWKiwpW1Fxe3w&#10;ZRQ0z+Xn23GRtPFHTsVu+Tj48zVXajIeXlYgPA3+P/zXftcK5nECv2fCEZCb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658YTHAAAA3AAAAA8AAAAAAAAAAAAAAAAAmAIAAGRy&#10;cy9kb3ducmV2LnhtbFBLBQYAAAAABAAEAPUAAACMAwAAAAA=&#10;" filled="f" strokecolor="windowText" strokeweight="1pt"/>
                      <v:oval id="Oval 257" o:spid="_x0000_s1029" style="position:absolute;left:9553;top:1910;width:10916;height:95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VUH8cA&#10;AADcAAAADwAAAGRycy9kb3ducmV2LnhtbESP0WrCQBRE3wv+w3KFvhTdKEZt6ipNQVrpg6j9gNvs&#10;NYlm74bsNkn/3hUKfRxm5gyz2vSmEi01rrSsYDKOQBBnVpecK/g6bUdLEM4ja6wsk4JfcrBZDx5W&#10;mGjb8YHao89FgLBLUEHhfZ1I6bKCDLqxrYmDd7aNQR9kk0vdYBfgppLTKJpLgyWHhQJreisoux5/&#10;jIJqln++n5bzOt6llO2fn3r/fUmVehz2ry8gPPX+P/zX/tAKpvEC7mfCEZDr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H1VB/HAAAA3AAAAA8AAAAAAAAAAAAAAAAAmAIAAGRy&#10;cy9kb3ducmV2LnhtbFBLBQYAAAAABAAEAPUAAACMAwAAAAA=&#10;" filled="f" strokecolor="windowText" strokeweight="1pt"/>
                    </v:group>
                  </w:pict>
                </mc:Fallback>
              </mc:AlternateContent>
            </w:r>
          </w:p>
        </w:tc>
      </w:tr>
      <w:bookmarkStart w:id="21" w:name="OLE_LINK64"/>
      <w:bookmarkStart w:id="22" w:name="OLE_LINK65"/>
      <w:tr w:rsidR="00A777D0" w:rsidTr="00F64A4E">
        <w:tc>
          <w:tcPr>
            <w:tcW w:w="4788" w:type="dxa"/>
          </w:tcPr>
          <w:p w:rsidR="00A777D0" w:rsidRPr="00A777D0" w:rsidRDefault="00F64A4E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777D0">
              <w:rPr>
                <w:position w:val="-4"/>
                <w:sz w:val="24"/>
              </w:rPr>
              <w:object w:dxaOrig="680" w:dyaOrig="260">
                <v:shape id="_x0000_i1041" type="#_x0000_t75" style="width:74.4pt;height:27.9pt" o:ole="">
                  <v:imagedata r:id="rId38" o:title=""/>
                </v:shape>
                <o:OLEObject Type="Embed" ProgID="Equation.DSMT4" ShapeID="_x0000_i1041" DrawAspect="Content" ObjectID="_1454317067" r:id="rId39"/>
              </w:object>
            </w:r>
            <w:bookmarkEnd w:id="21"/>
            <w:bookmarkEnd w:id="22"/>
          </w:p>
        </w:tc>
        <w:bookmarkStart w:id="23" w:name="OLE_LINK66"/>
        <w:bookmarkStart w:id="24" w:name="OLE_LINK67"/>
        <w:tc>
          <w:tcPr>
            <w:tcW w:w="4788" w:type="dxa"/>
          </w:tcPr>
          <w:p w:rsidR="00A777D0" w:rsidRPr="00A777D0" w:rsidRDefault="00F64A4E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777D0">
              <w:rPr>
                <w:position w:val="-4"/>
                <w:sz w:val="24"/>
              </w:rPr>
              <w:object w:dxaOrig="720" w:dyaOrig="260">
                <v:shape id="_x0000_i1042" type="#_x0000_t75" style="width:72.95pt;height:25.75pt" o:ole="">
                  <v:imagedata r:id="rId40" o:title=""/>
                </v:shape>
                <o:OLEObject Type="Embed" ProgID="Equation.DSMT4" ShapeID="_x0000_i1042" DrawAspect="Content" ObjectID="_1454317068" r:id="rId41"/>
              </w:object>
            </w:r>
            <w:bookmarkEnd w:id="23"/>
            <w:bookmarkEnd w:id="24"/>
          </w:p>
        </w:tc>
      </w:tr>
      <w:tr w:rsidR="00A777D0" w:rsidTr="00F64A4E">
        <w:tc>
          <w:tcPr>
            <w:tcW w:w="4788" w:type="dxa"/>
          </w:tcPr>
          <w:p w:rsidR="00A777D0" w:rsidRPr="00A777D0" w:rsidRDefault="00A777D0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A777D0" w:rsidRPr="00A777D0" w:rsidRDefault="00F64A4E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763712" behindDoc="0" locked="0" layoutInCell="1" allowOverlap="1" wp14:anchorId="6AF5EC39" wp14:editId="77744422">
                      <wp:simplePos x="0" y="0"/>
                      <wp:positionH relativeFrom="column">
                        <wp:posOffset>368622</wp:posOffset>
                      </wp:positionH>
                      <wp:positionV relativeFrom="paragraph">
                        <wp:posOffset>46990</wp:posOffset>
                      </wp:positionV>
                      <wp:extent cx="2306320" cy="1391920"/>
                      <wp:effectExtent l="0" t="0" r="17780" b="17780"/>
                      <wp:wrapNone/>
                      <wp:docPr id="258" name="Group 25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06320" cy="1391920"/>
                                <a:chOff x="0" y="0"/>
                                <a:chExt cx="2306472" cy="1392072"/>
                              </a:xfrm>
                            </wpg:grpSpPr>
                            <wps:wsp>
                              <wps:cNvPr id="259" name="Rectangle 259"/>
                              <wps:cNvSpPr/>
                              <wps:spPr>
                                <a:xfrm>
                                  <a:off x="0" y="0"/>
                                  <a:ext cx="2306472" cy="13920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0" name="Oval 260"/>
                              <wps:cNvSpPr/>
                              <wps:spPr>
                                <a:xfrm>
                                  <a:off x="286603" y="191069"/>
                                  <a:ext cx="1091565" cy="955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1" name="Oval 261"/>
                              <wps:cNvSpPr/>
                              <wps:spPr>
                                <a:xfrm>
                                  <a:off x="955343" y="191069"/>
                                  <a:ext cx="1091565" cy="955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58" o:spid="_x0000_s1026" style="position:absolute;margin-left:29.05pt;margin-top:3.7pt;width:181.6pt;height:109.6pt;z-index:251763712" coordsize="23064,13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">
                      <v:rect id="Rectangle 259" o:spid="_x0000_s1027" style="position:absolute;width:23064;height:139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Du68QA&#10;AADcAAAADwAAAGRycy9kb3ducmV2LnhtbESPT2sCMRTE7wW/Q3iCt5poadHVKCIIBXvxD4K35+a5&#10;u5i8LJu4rt/eFAo9DjPzG2a+7JwVLTWh8qxhNFQgiHNvKi40HA+b9wmIEJENWs+k4UkBlove2xwz&#10;4x+8o3YfC5EgHDLUUMZYZ1KGvCSHYehr4uRdfeMwJtkU0jT4SHBn5VipL+mw4rRQYk3rkvLb/u40&#10;7NThtHU/H+p8UcdT2Dh7aVdW60G/W81AROrif/iv/W00jD+n8HsmHQG5e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Q7uvEAAAA3AAAAA8AAAAAAAAAAAAAAAAAmAIAAGRycy9k&#10;b3ducmV2LnhtbFBLBQYAAAAABAAEAPUAAACJAwAAAAA=&#10;" filled="f" strokecolor="windowText" strokeweight="1pt"/>
                      <v:oval id="Oval 260" o:spid="_x0000_s1028" style="position:absolute;left:2866;top:1910;width:10915;height:95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AG1sMA&#10;AADcAAAADwAAAGRycy9kb3ducmV2LnhtbERPzWrCQBC+F3yHZQQvRTdKGzS6igqlLT0UEx9gzI5J&#10;NDsbsmuSvn33UOjx4/vf7AZTi45aV1lWMJ9FIIhzqysuFJyzt+kShPPIGmvLpOCHHOy2o6cNJtr2&#10;fKIu9YUIIewSVFB63yRSurwkg25mG+LAXW1r0AfYFlK32IdwU8tFFMXSYMWhocSGjiXl9/RhFNQv&#10;xdd7toyb188D5d+r58FfbgelJuNhvwbhafD/4j/3h1awiMP8cCYcAbn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AG1sMAAADcAAAADwAAAAAAAAAAAAAAAACYAgAAZHJzL2Rv&#10;d25yZXYueG1sUEsFBgAAAAAEAAQA9QAAAIgDAAAAAA==&#10;" filled="f" strokecolor="windowText" strokeweight="1pt"/>
                      <v:oval id="Oval 261" o:spid="_x0000_s1029" style="position:absolute;left:9553;top:1910;width:10916;height:95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yjTcYA&#10;AADcAAAADwAAAGRycy9kb3ducmV2LnhtbESP0WrCQBRE3wv+w3ILfSnNxlCDRlcxQmnFh1LTD7hm&#10;r0lq9m7IbjX9+64g+DjMzBlmsRpMK87Uu8aygnEUgyAurW64UvBdvL1MQTiPrLG1TAr+yMFqOXpY&#10;YKbthb/ovPeVCBB2GSqove8yKV1Zk0EX2Y44eEfbG/RB9pXUPV4C3LQyieNUGmw4LNTY0aam8rT/&#10;NQra12r3XkzTbrLNqfycPQ/+8JMr9fQ4rOcgPA3+Hr61P7SCJB3D9Uw4AnL5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zyjTcYAAADcAAAADwAAAAAAAAAAAAAAAACYAgAAZHJz&#10;L2Rvd25yZXYueG1sUEsFBgAAAAAEAAQA9QAAAIsDAAAAAA==&#10;" filled="f" strokecolor="windowText" strokeweight="1pt"/>
                    </v:group>
                  </w:pict>
                </mc:Fallback>
              </mc:AlternateContent>
            </w:r>
          </w:p>
          <w:p w:rsidR="00A777D0" w:rsidRPr="00A777D0" w:rsidRDefault="00A777D0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A777D0" w:rsidRDefault="00A777D0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F64A4E" w:rsidRDefault="00F64A4E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F64A4E" w:rsidRPr="00A777D0" w:rsidRDefault="00F64A4E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A777D0" w:rsidRPr="00A777D0" w:rsidRDefault="00A777D0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A777D0" w:rsidRDefault="00A777D0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F64A4E" w:rsidRPr="00A777D0" w:rsidRDefault="00F64A4E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A777D0" w:rsidRPr="00A777D0" w:rsidRDefault="00A777D0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A777D0" w:rsidRPr="00A777D0" w:rsidRDefault="00A777D0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4788" w:type="dxa"/>
          </w:tcPr>
          <w:p w:rsidR="00A777D0" w:rsidRPr="00A777D0" w:rsidRDefault="00F64A4E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765760" behindDoc="0" locked="0" layoutInCell="1" allowOverlap="1" wp14:anchorId="4266CF40" wp14:editId="7D29B0AC">
                      <wp:simplePos x="0" y="0"/>
                      <wp:positionH relativeFrom="column">
                        <wp:posOffset>305397</wp:posOffset>
                      </wp:positionH>
                      <wp:positionV relativeFrom="paragraph">
                        <wp:posOffset>222780</wp:posOffset>
                      </wp:positionV>
                      <wp:extent cx="2306472" cy="1392072"/>
                      <wp:effectExtent l="0" t="0" r="17780" b="17780"/>
                      <wp:wrapNone/>
                      <wp:docPr id="262" name="Group 26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06472" cy="1392072"/>
                                <a:chOff x="0" y="0"/>
                                <a:chExt cx="2306472" cy="1392072"/>
                              </a:xfrm>
                            </wpg:grpSpPr>
                            <wps:wsp>
                              <wps:cNvPr id="263" name="Rectangle 263"/>
                              <wps:cNvSpPr/>
                              <wps:spPr>
                                <a:xfrm>
                                  <a:off x="0" y="0"/>
                                  <a:ext cx="2306472" cy="13920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4" name="Oval 264"/>
                              <wps:cNvSpPr/>
                              <wps:spPr>
                                <a:xfrm>
                                  <a:off x="286603" y="191069"/>
                                  <a:ext cx="1091565" cy="955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5" name="Oval 265"/>
                              <wps:cNvSpPr/>
                              <wps:spPr>
                                <a:xfrm>
                                  <a:off x="955343" y="191069"/>
                                  <a:ext cx="1091565" cy="955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62" o:spid="_x0000_s1026" style="position:absolute;margin-left:24.05pt;margin-top:17.55pt;width:181.6pt;height:109.6pt;z-index:251765760" coordsize="23064,13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">
                      <v:rect id="Rectangle 263" o:spid="_x0000_s1027" style="position:absolute;width:23064;height:139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QTvMMA&#10;AADcAAAADwAAAGRycy9kb3ducmV2LnhtbESPT4vCMBTE7wt+h/AW9rYmqyBSjSKCILgX/1Dw9mye&#10;bTF5KU2s9dubhQWPw8z8hpkve2dFR22oPWv4GSoQxIU3NZcaTsfN9xREiMgGrWfS8KQAy8XgY46Z&#10;8Q/eU3eIpUgQDhlqqGJsMilDUZHDMPQNcfKuvnUYk2xLaVp8JLizcqTURDqsOS1U2NC6ouJ2uDsN&#10;e3XMd+53rM4XdcrDxtlLt7Jaf332qxmISH18h//bW6NhNBnD35l0BOTi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xQTvMMAAADcAAAADwAAAAAAAAAAAAAAAACYAgAAZHJzL2Rv&#10;d25yZXYueG1sUEsFBgAAAAAEAAQA9QAAAIgDAAAAAA==&#10;" filled="f" strokecolor="windowText" strokeweight="1pt"/>
                      <v:oval id="Oval 264" o:spid="_x0000_s1028" style="position:absolute;left:2866;top:1910;width:10915;height:95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0sA1cUA&#10;AADcAAAADwAAAGRycy9kb3ducmV2LnhtbESP3YrCMBSE7wXfIZyFvRFNFS1ajaILyypeiD8PcGyO&#10;bdfmpDRZ7b69EQQvh5n5hpktGlOKG9WusKyg34tAEKdWF5wpOB2/u2MQziNrLC2Tgn9ysJi3WzNM&#10;tL3znm4Hn4kAYZeggtz7KpHSpTkZdD1bEQfvYmuDPsg6k7rGe4CbUg6iKJYGCw4LOVb0lVN6PfwZ&#10;BeUw2/4cx3E12qwo3U06jT//rpT6/GiWUxCeGv8Ov9prrWAQD+F5JhwBO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SwDVxQAAANwAAAAPAAAAAAAAAAAAAAAAAJgCAABkcnMv&#10;ZG93bnJldi54bWxQSwUGAAAAAAQABAD1AAAAigMAAAAA&#10;" filled="f" strokecolor="windowText" strokeweight="1pt"/>
                      <v:oval id="Oval 265" o:spid="_x0000_s1029" style="position:absolute;left:9553;top:1910;width:10916;height:95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elTscA&#10;AADcAAAADwAAAGRycy9kb3ducmV2LnhtbESP3WrCQBSE7wu+w3IEb4puKk3Q6BoaobSlF+LPAxyz&#10;xySaPRuyW5O+fbdQ6OUwM98w62wwjbhT52rLCp5mEQjiwuqaSwWn4+t0AcJ5ZI2NZVLwTQ6yzehh&#10;jam2Pe/pfvClCBB2KSqovG9TKV1RkUE3sy1x8C62M+iD7EqpO+wD3DRyHkWJNFhzWKiwpW1Fxe3w&#10;ZRQ0z+Xn23GRtPFHTsVu+Tj48zVXajIeXlYgPA3+P/zXftcK5kkMv2fCEZCb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AHpU7HAAAA3AAAAA8AAAAAAAAAAAAAAAAAmAIAAGRy&#10;cy9kb3ducmV2LnhtbFBLBQYAAAAABAAEAPUAAACMAwAAAAA=&#10;" filled="f" strokecolor="windowText" strokeweight="1pt"/>
                    </v:group>
                  </w:pict>
                </mc:Fallback>
              </mc:AlternateContent>
            </w:r>
          </w:p>
        </w:tc>
      </w:tr>
      <w:bookmarkStart w:id="25" w:name="OLE_LINK68"/>
      <w:bookmarkStart w:id="26" w:name="OLE_LINK69"/>
      <w:tr w:rsidR="00A777D0" w:rsidTr="00F64A4E">
        <w:tc>
          <w:tcPr>
            <w:tcW w:w="4788" w:type="dxa"/>
          </w:tcPr>
          <w:p w:rsidR="00A777D0" w:rsidRPr="00A777D0" w:rsidRDefault="00F64A4E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777D0">
              <w:rPr>
                <w:position w:val="-14"/>
                <w:sz w:val="24"/>
              </w:rPr>
              <w:object w:dxaOrig="900" w:dyaOrig="400">
                <v:shape id="_x0000_i1043" type="#_x0000_t75" style="width:80.9pt;height:36.55pt" o:ole="">
                  <v:imagedata r:id="rId42" o:title=""/>
                </v:shape>
                <o:OLEObject Type="Embed" ProgID="Equation.DSMT4" ShapeID="_x0000_i1043" DrawAspect="Content" ObjectID="_1454317069" r:id="rId43"/>
              </w:object>
            </w:r>
            <w:bookmarkEnd w:id="25"/>
            <w:bookmarkEnd w:id="26"/>
          </w:p>
        </w:tc>
        <w:bookmarkStart w:id="27" w:name="OLE_LINK70"/>
        <w:bookmarkStart w:id="28" w:name="OLE_LINK71"/>
        <w:tc>
          <w:tcPr>
            <w:tcW w:w="4788" w:type="dxa"/>
          </w:tcPr>
          <w:p w:rsidR="00A777D0" w:rsidRPr="00A777D0" w:rsidRDefault="00F64A4E" w:rsidP="00A777D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A777D0">
              <w:rPr>
                <w:position w:val="-14"/>
                <w:sz w:val="24"/>
              </w:rPr>
              <w:object w:dxaOrig="900" w:dyaOrig="400">
                <v:shape id="_x0000_i1044" type="#_x0000_t75" style="width:76.15pt;height:34.4pt" o:ole="">
                  <v:imagedata r:id="rId44" o:title=""/>
                </v:shape>
                <o:OLEObject Type="Embed" ProgID="Equation.DSMT4" ShapeID="_x0000_i1044" DrawAspect="Content" ObjectID="_1454317070" r:id="rId45"/>
              </w:object>
            </w:r>
            <w:bookmarkEnd w:id="27"/>
            <w:bookmarkEnd w:id="28"/>
          </w:p>
        </w:tc>
      </w:tr>
      <w:tr w:rsidR="00A777D0" w:rsidTr="00F64A4E">
        <w:tc>
          <w:tcPr>
            <w:tcW w:w="4788" w:type="dxa"/>
          </w:tcPr>
          <w:p w:rsidR="00A777D0" w:rsidRDefault="00A777D0" w:rsidP="00A777D0">
            <w:pPr>
              <w:rPr>
                <w:rFonts w:ascii="Times New Roman" w:hAnsi="Times New Roman" w:cs="Times New Roman"/>
                <w:sz w:val="28"/>
              </w:rPr>
            </w:pPr>
          </w:p>
          <w:p w:rsidR="00A777D0" w:rsidRDefault="00F64A4E" w:rsidP="00A777D0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4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767808" behindDoc="0" locked="0" layoutInCell="1" allowOverlap="1" wp14:anchorId="369BDA55" wp14:editId="1413B4F1">
                      <wp:simplePos x="0" y="0"/>
                      <wp:positionH relativeFrom="column">
                        <wp:posOffset>383540</wp:posOffset>
                      </wp:positionH>
                      <wp:positionV relativeFrom="paragraph">
                        <wp:posOffset>69850</wp:posOffset>
                      </wp:positionV>
                      <wp:extent cx="2306320" cy="1391920"/>
                      <wp:effectExtent l="0" t="0" r="17780" b="17780"/>
                      <wp:wrapNone/>
                      <wp:docPr id="266" name="Group 26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06320" cy="1391920"/>
                                <a:chOff x="0" y="0"/>
                                <a:chExt cx="2306472" cy="1392072"/>
                              </a:xfrm>
                            </wpg:grpSpPr>
                            <wps:wsp>
                              <wps:cNvPr id="267" name="Rectangle 267"/>
                              <wps:cNvSpPr/>
                              <wps:spPr>
                                <a:xfrm>
                                  <a:off x="0" y="0"/>
                                  <a:ext cx="2306472" cy="13920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8" name="Oval 268"/>
                              <wps:cNvSpPr/>
                              <wps:spPr>
                                <a:xfrm>
                                  <a:off x="286603" y="191069"/>
                                  <a:ext cx="1091565" cy="955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9" name="Oval 269"/>
                              <wps:cNvSpPr/>
                              <wps:spPr>
                                <a:xfrm>
                                  <a:off x="955343" y="191069"/>
                                  <a:ext cx="1091565" cy="955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66" o:spid="_x0000_s1026" style="position:absolute;margin-left:30.2pt;margin-top:5.5pt;width:181.6pt;height:109.6pt;z-index:251767808" coordsize="23064,13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">
                      <v:rect id="Rectangle 267" o:spid="_x0000_s1027" style="position:absolute;width:23064;height:139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8Vv8MA&#10;AADcAAAADwAAAGRycy9kb3ducmV2LnhtbESPT4vCMBTE7wt+h/AEb2uigivVKCIIC+7FPwjens2z&#10;LSYvpcnW+u03grDHYWZ+wyxWnbOipSZUnjWMhgoEce5NxYWG03H7OQMRIrJB65k0PCnAatn7WGBm&#10;/IP31B5iIRKEQ4YayhjrTMqQl+QwDH1NnLybbxzGJJtCmgYfCe6sHCs1lQ4rTgsl1rQpKb8ffp2G&#10;vTqed+5noi5XdTqHrbPXdm21HvS79RxEpC7+h9/tb6NhPP2C15l0BO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8Vv8MAAADcAAAADwAAAAAAAAAAAAAAAACYAgAAZHJzL2Rv&#10;d25yZXYueG1sUEsFBgAAAAAEAAQA9QAAAIgDAAAAAA==&#10;" filled="f" strokecolor="windowText" strokeweight="1pt"/>
                      <v:oval id="Oval 268" o:spid="_x0000_s1028" style="position:absolute;left:2866;top:1910;width:10915;height:95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YK0MMA&#10;AADcAAAADwAAAGRycy9kb3ducmV2LnhtbERPzWrCQBC+F3yHZQQvRTdKGzS6igqlLT0UEx9gzI5J&#10;NDsbsmuSvn33UOjx4/vf7AZTi45aV1lWMJ9FIIhzqysuFJyzt+kShPPIGmvLpOCHHOy2o6cNJtr2&#10;fKIu9YUIIewSVFB63yRSurwkg25mG+LAXW1r0AfYFlK32IdwU8tFFMXSYMWhocSGjiXl9/RhFNQv&#10;xdd7toyb188D5d+r58FfbgelJuNhvwbhafD/4j/3h1awiMPacCYcAbn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gYK0MMAAADcAAAADwAAAAAAAAAAAAAAAACYAgAAZHJzL2Rv&#10;d25yZXYueG1sUEsFBgAAAAAEAAQA9QAAAIgDAAAAAA==&#10;" filled="f" strokecolor="windowText" strokeweight="1pt"/>
                      <v:oval id="Oval 269" o:spid="_x0000_s1029" style="position:absolute;left:9553;top:1910;width:10916;height:95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qvS8UA&#10;AADcAAAADwAAAGRycy9kb3ducmV2LnhtbESP0YrCMBRE3wX/IVxhX2RNFS1ajbIKouLDsrofcG2u&#10;bd3mpjRZrX9vBMHHYWbOMLNFY0pxpdoVlhX0exEI4tTqgjMFv8f15xiE88gaS8uk4E4OFvN2a4aJ&#10;tjf+oevBZyJA2CWoIPe+SqR0aU4GXc9WxME729qgD7LOpK7xFuCmlIMoiqXBgsNCjhWtckr/Dv9G&#10;QTnM9pvjOK5GuyWl35Nu40+XpVIfneZrCsJT49/hV3urFQziCTzPhCMg5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Sq9LxQAAANwAAAAPAAAAAAAAAAAAAAAAAJgCAABkcnMv&#10;ZG93bnJldi54bWxQSwUGAAAAAAQABAD1AAAAigMAAAAA&#10;" filled="f" strokecolor="windowText" strokeweight="1pt"/>
                    </v:group>
                  </w:pict>
                </mc:Fallback>
              </mc:AlternateContent>
            </w:r>
          </w:p>
          <w:p w:rsidR="00A777D0" w:rsidRDefault="00A777D0" w:rsidP="00A777D0">
            <w:pPr>
              <w:rPr>
                <w:rFonts w:ascii="Times New Roman" w:hAnsi="Times New Roman" w:cs="Times New Roman"/>
                <w:sz w:val="28"/>
              </w:rPr>
            </w:pPr>
          </w:p>
          <w:p w:rsidR="00A777D0" w:rsidRDefault="00A777D0" w:rsidP="00A777D0">
            <w:pPr>
              <w:rPr>
                <w:rFonts w:ascii="Times New Roman" w:hAnsi="Times New Roman" w:cs="Times New Roman"/>
                <w:sz w:val="28"/>
              </w:rPr>
            </w:pPr>
          </w:p>
          <w:p w:rsidR="00A777D0" w:rsidRDefault="00A777D0" w:rsidP="00A777D0">
            <w:pPr>
              <w:rPr>
                <w:rFonts w:ascii="Times New Roman" w:hAnsi="Times New Roman" w:cs="Times New Roman"/>
                <w:sz w:val="28"/>
              </w:rPr>
            </w:pPr>
          </w:p>
          <w:p w:rsidR="00A777D0" w:rsidRDefault="00A777D0" w:rsidP="00A777D0">
            <w:pPr>
              <w:rPr>
                <w:rFonts w:ascii="Times New Roman" w:hAnsi="Times New Roman" w:cs="Times New Roman"/>
                <w:sz w:val="28"/>
              </w:rPr>
            </w:pPr>
          </w:p>
          <w:p w:rsidR="00A777D0" w:rsidRDefault="00A777D0" w:rsidP="00A777D0">
            <w:pPr>
              <w:rPr>
                <w:rFonts w:ascii="Times New Roman" w:hAnsi="Times New Roman" w:cs="Times New Roman"/>
                <w:sz w:val="28"/>
              </w:rPr>
            </w:pPr>
          </w:p>
          <w:p w:rsidR="00A777D0" w:rsidRDefault="00A777D0" w:rsidP="00A777D0">
            <w:pPr>
              <w:rPr>
                <w:rFonts w:ascii="Times New Roman" w:hAnsi="Times New Roman" w:cs="Times New Roman"/>
                <w:sz w:val="28"/>
              </w:rPr>
            </w:pPr>
          </w:p>
          <w:p w:rsidR="00F64A4E" w:rsidRDefault="00F64A4E" w:rsidP="00A777D0">
            <w:pPr>
              <w:rPr>
                <w:rFonts w:ascii="Times New Roman" w:hAnsi="Times New Roman" w:cs="Times New Roman"/>
                <w:sz w:val="28"/>
              </w:rPr>
            </w:pPr>
          </w:p>
          <w:p w:rsidR="00F64A4E" w:rsidRDefault="00F64A4E" w:rsidP="00A777D0">
            <w:pPr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4788" w:type="dxa"/>
          </w:tcPr>
          <w:p w:rsidR="00A777D0" w:rsidRDefault="00F64A4E" w:rsidP="00A777D0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4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769856" behindDoc="0" locked="0" layoutInCell="1" allowOverlap="1" wp14:anchorId="53112EA8" wp14:editId="5537CA35">
                      <wp:simplePos x="0" y="0"/>
                      <wp:positionH relativeFrom="column">
                        <wp:posOffset>305397</wp:posOffset>
                      </wp:positionH>
                      <wp:positionV relativeFrom="paragraph">
                        <wp:posOffset>274632</wp:posOffset>
                      </wp:positionV>
                      <wp:extent cx="2306472" cy="1392072"/>
                      <wp:effectExtent l="0" t="0" r="17780" b="17780"/>
                      <wp:wrapNone/>
                      <wp:docPr id="270" name="Group 27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06472" cy="1392072"/>
                                <a:chOff x="0" y="0"/>
                                <a:chExt cx="2306472" cy="1392072"/>
                              </a:xfrm>
                            </wpg:grpSpPr>
                            <wps:wsp>
                              <wps:cNvPr id="271" name="Rectangle 271"/>
                              <wps:cNvSpPr/>
                              <wps:spPr>
                                <a:xfrm>
                                  <a:off x="0" y="0"/>
                                  <a:ext cx="2306472" cy="13920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2" name="Oval 272"/>
                              <wps:cNvSpPr/>
                              <wps:spPr>
                                <a:xfrm>
                                  <a:off x="286603" y="191069"/>
                                  <a:ext cx="1091565" cy="955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3" name="Oval 273"/>
                              <wps:cNvSpPr/>
                              <wps:spPr>
                                <a:xfrm>
                                  <a:off x="955343" y="191069"/>
                                  <a:ext cx="1091565" cy="955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70" o:spid="_x0000_s1026" style="position:absolute;margin-left:24.05pt;margin-top:21.6pt;width:181.6pt;height:109.6pt;z-index:251769856" coordsize="23064,13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">
                      <v:rect id="Rectangle 271" o:spid="_x0000_s1027" style="position:absolute;width:23064;height:139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O+jcMA&#10;AADcAAAADwAAAGRycy9kb3ducmV2LnhtbESPT4vCMBTE7wt+h/AEb2uiwq5Uo4ggCHrxD4K3Z/Ns&#10;i8lLaWKt336zsLDHYWZ+w8yXnbOipSZUnjWMhgoEce5NxYWG82nzOQURIrJB65k0vCnActH7mGNm&#10;/IsP1B5jIRKEQ4YayhjrTMqQl+QwDH1NnLy7bxzGJJtCmgZfCe6sHCv1JR1WnBZKrGldUv44Pp2G&#10;gzpddm4/UdebOl/Cxtlbu7JaD/rdagYiUhf/w3/trdEw/h7B75l0BOT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VO+jcMAAADcAAAADwAAAAAAAAAAAAAAAACYAgAAZHJzL2Rv&#10;d25yZXYueG1sUEsFBgAAAAAEAAQA9QAAAIgDAAAAAA==&#10;" filled="f" strokecolor="windowText" strokeweight="1pt"/>
                      <v:oval id="Oval 272" o:spid="_x0000_s1028" style="position:absolute;left:2866;top:1910;width:10915;height:95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er58YA&#10;AADcAAAADwAAAGRycy9kb3ducmV2LnhtbESP0WrCQBRE3wv+w3IFX4puDNXa6CoqSFt8kEY/4DZ7&#10;TaLZuyG7avx7tyD0cZiZM8xs0ZpKXKlxpWUFw0EEgjizuuRcwWG/6U9AOI+ssbJMCu7kYDHvvMww&#10;0fbGP3RNfS4ChF2CCgrv60RKlxVk0A1sTRy8o20M+iCbXOoGbwFuKhlH0VgaLDksFFjTuqDsnF6M&#10;guot337uJ+N69L2ibPfx2vrf00qpXrddTkF4av1/+Nn+0gri9xj+zoQjIO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jer58YAAADcAAAADwAAAAAAAAAAAAAAAACYAgAAZHJz&#10;L2Rvd25yZXYueG1sUEsFBgAAAAAEAAQA9QAAAIsDAAAAAA==&#10;" filled="f" strokecolor="windowText" strokeweight="1pt"/>
                      <v:oval id="Oval 273" o:spid="_x0000_s1029" style="position:absolute;left:9553;top:1910;width:10916;height:95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XsOfMYA&#10;AADcAAAADwAAAGRycy9kb3ducmV2LnhtbESP0WrCQBRE34X+w3ILfRGzUVubRldRQbT0oaj9gNvs&#10;NYlm74bsVuPfuwXBx2FmzjCTWWsqcabGlZYV9KMYBHFmdcm5gp/9qpeAcB5ZY2WZFFzJwWz61Jlg&#10;qu2Ft3Te+VwECLsUFRTe16mULivIoItsTRy8g20M+iCbXOoGLwFuKjmI45E0WHJYKLCmZUHZafdn&#10;FFSv+dd6n4zqt88FZd8f3db/HhdKvTy38zEIT61/hO/tjVYweB/C/5lwBOT0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XsOfMYAAADcAAAADwAAAAAAAAAAAAAAAACYAgAAZHJz&#10;L2Rvd25yZXYueG1sUEsFBgAAAAAEAAQA9QAAAIsDAAAAAA==&#10;" filled="f" strokecolor="windowText" strokeweight="1pt"/>
                    </v:group>
                  </w:pict>
                </mc:Fallback>
              </mc:AlternateContent>
            </w:r>
          </w:p>
        </w:tc>
      </w:tr>
    </w:tbl>
    <w:p w:rsidR="00A777D0" w:rsidRDefault="00A777D0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173C6B" w:rsidRPr="007B588D" w:rsidRDefault="007F1178" w:rsidP="0095229A">
      <w:pPr>
        <w:jc w:val="center"/>
        <w:rPr>
          <w:rFonts w:ascii="Times New Roman" w:hAnsi="Times New Roman" w:cs="Times New Roman"/>
          <w:sz w:val="28"/>
        </w:rPr>
      </w:pPr>
      <w:r w:rsidRPr="007B588D">
        <w:rPr>
          <w:rFonts w:ascii="Times New Roman" w:hAnsi="Times New Roman" w:cs="Times New Roman"/>
          <w:sz w:val="28"/>
        </w:rPr>
        <w:lastRenderedPageBreak/>
        <w:t>Applying Set Theory Notation</w:t>
      </w:r>
    </w:p>
    <w:p w:rsidR="0095229A" w:rsidRPr="007B588D" w:rsidRDefault="0095229A" w:rsidP="007F1178">
      <w:pPr>
        <w:rPr>
          <w:rFonts w:ascii="Times New Roman" w:hAnsi="Times New Roman" w:cs="Times New Roman"/>
        </w:rPr>
      </w:pPr>
    </w:p>
    <w:p w:rsidR="007F1178" w:rsidRPr="007B588D" w:rsidRDefault="007F1178" w:rsidP="00901D81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Draw a Venn diagram to represent these sets:</w:t>
      </w:r>
    </w:p>
    <w:p w:rsidR="007F1178" w:rsidRPr="007B588D" w:rsidRDefault="007F1178" w:rsidP="007F1178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The universal set U ={natural numbers from 1 to 40 inclusive}</w:t>
      </w:r>
    </w:p>
    <w:p w:rsidR="007F1178" w:rsidRPr="007B588D" w:rsidRDefault="007F1178" w:rsidP="007F1178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E = {multiples of 8}</w:t>
      </w:r>
    </w:p>
    <w:p w:rsidR="007F1178" w:rsidRPr="007B588D" w:rsidRDefault="007F1178" w:rsidP="007F1178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F = {multiples of 4}</w:t>
      </w:r>
    </w:p>
    <w:p w:rsidR="007F1178" w:rsidRPr="007B588D" w:rsidRDefault="007F1178" w:rsidP="007F1178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S = {multiples of 17}</w:t>
      </w:r>
    </w:p>
    <w:p w:rsidR="007F1178" w:rsidRPr="007B588D" w:rsidRDefault="007F1178" w:rsidP="007F1178">
      <w:pPr>
        <w:rPr>
          <w:rFonts w:ascii="Times New Roman" w:hAnsi="Times New Roman" w:cs="Times New Roman"/>
        </w:rPr>
      </w:pPr>
    </w:p>
    <w:p w:rsidR="007F1178" w:rsidRPr="007B588D" w:rsidRDefault="007F1178" w:rsidP="007F1178">
      <w:pPr>
        <w:rPr>
          <w:rFonts w:ascii="Times New Roman" w:hAnsi="Times New Roman" w:cs="Times New Roman"/>
        </w:rPr>
      </w:pPr>
    </w:p>
    <w:p w:rsidR="007F1178" w:rsidRPr="007B588D" w:rsidRDefault="007F1178" w:rsidP="007F1178">
      <w:pPr>
        <w:rPr>
          <w:rFonts w:ascii="Times New Roman" w:hAnsi="Times New Roman" w:cs="Times New Roman"/>
        </w:rPr>
      </w:pPr>
    </w:p>
    <w:p w:rsidR="007F1178" w:rsidRPr="007B588D" w:rsidRDefault="007F1178" w:rsidP="007F1178">
      <w:pPr>
        <w:rPr>
          <w:rFonts w:ascii="Times New Roman" w:hAnsi="Times New Roman" w:cs="Times New Roman"/>
        </w:rPr>
      </w:pPr>
    </w:p>
    <w:p w:rsidR="007F1178" w:rsidRPr="007B588D" w:rsidRDefault="007F1178" w:rsidP="007F1178">
      <w:pPr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Are there any disjoint sets? If so, which sets are disjoint?</w:t>
      </w:r>
    </w:p>
    <w:p w:rsidR="0095229A" w:rsidRPr="007B588D" w:rsidRDefault="0095229A" w:rsidP="007F1178">
      <w:pPr>
        <w:rPr>
          <w:rFonts w:ascii="Times New Roman" w:hAnsi="Times New Roman" w:cs="Times New Roman"/>
        </w:rPr>
      </w:pPr>
    </w:p>
    <w:p w:rsidR="0095229A" w:rsidRPr="007B588D" w:rsidRDefault="0095229A" w:rsidP="007F1178">
      <w:pPr>
        <w:rPr>
          <w:rFonts w:ascii="Times New Roman" w:hAnsi="Times New Roman" w:cs="Times New Roman"/>
        </w:rPr>
      </w:pPr>
    </w:p>
    <w:p w:rsidR="007F1178" w:rsidRPr="007B588D" w:rsidRDefault="00191C0D" w:rsidP="007F1178">
      <w:pPr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State whether each statement is true or fals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858"/>
        <w:gridCol w:w="1080"/>
        <w:gridCol w:w="1170"/>
      </w:tblGrid>
      <w:tr w:rsidR="002807AC" w:rsidRPr="007B588D" w:rsidTr="0095229A">
        <w:tc>
          <w:tcPr>
            <w:tcW w:w="6858" w:type="dxa"/>
            <w:tcBorders>
              <w:top w:val="nil"/>
              <w:left w:val="nil"/>
              <w:bottom w:val="nil"/>
            </w:tcBorders>
          </w:tcPr>
          <w:bookmarkStart w:id="29" w:name="OLE_LINK1"/>
          <w:bookmarkStart w:id="30" w:name="OLE_LINK2"/>
          <w:p w:rsidR="002807AC" w:rsidRPr="007B588D" w:rsidRDefault="002807AC" w:rsidP="0095229A">
            <w:pPr>
              <w:pStyle w:val="ListParagraph"/>
              <w:numPr>
                <w:ilvl w:val="0"/>
                <w:numId w:val="5"/>
              </w:numPr>
              <w:spacing w:line="360" w:lineRule="auto"/>
              <w:rPr>
                <w:rFonts w:ascii="Times New Roman" w:hAnsi="Times New Roman" w:cs="Times New Roman"/>
              </w:rPr>
            </w:pPr>
            <w:r w:rsidRPr="007B588D">
              <w:rPr>
                <w:rFonts w:ascii="Times New Roman" w:hAnsi="Times New Roman" w:cs="Times New Roman"/>
                <w:position w:val="-4"/>
              </w:rPr>
              <w:object w:dxaOrig="700" w:dyaOrig="260">
                <v:shape id="_x0000_i1045" type="#_x0000_t75" style="width:35pt;height:13pt" o:ole="">
                  <v:imagedata r:id="rId46" o:title=""/>
                </v:shape>
                <o:OLEObject Type="Embed" ProgID="Equation.DSMT4" ShapeID="_x0000_i1045" DrawAspect="Content" ObjectID="_1454317071" r:id="rId47"/>
              </w:object>
            </w:r>
            <w:bookmarkEnd w:id="29"/>
            <w:bookmarkEnd w:id="30"/>
          </w:p>
        </w:tc>
        <w:tc>
          <w:tcPr>
            <w:tcW w:w="1080" w:type="dxa"/>
          </w:tcPr>
          <w:p w:rsidR="002807AC" w:rsidRPr="007B588D" w:rsidRDefault="002807AC" w:rsidP="0095229A">
            <w:pPr>
              <w:jc w:val="center"/>
              <w:rPr>
                <w:rFonts w:ascii="Times New Roman" w:hAnsi="Times New Roman" w:cs="Times New Roman"/>
              </w:rPr>
            </w:pPr>
            <w:r w:rsidRPr="007B588D">
              <w:rPr>
                <w:rFonts w:ascii="Times New Roman" w:hAnsi="Times New Roman" w:cs="Times New Roman"/>
              </w:rPr>
              <w:t>True</w:t>
            </w:r>
          </w:p>
        </w:tc>
        <w:tc>
          <w:tcPr>
            <w:tcW w:w="1170" w:type="dxa"/>
          </w:tcPr>
          <w:p w:rsidR="002807AC" w:rsidRPr="007B588D" w:rsidRDefault="002807AC" w:rsidP="0095229A">
            <w:pPr>
              <w:jc w:val="center"/>
              <w:rPr>
                <w:rFonts w:ascii="Times New Roman" w:hAnsi="Times New Roman" w:cs="Times New Roman"/>
              </w:rPr>
            </w:pPr>
            <w:r w:rsidRPr="007B588D">
              <w:rPr>
                <w:rFonts w:ascii="Times New Roman" w:hAnsi="Times New Roman" w:cs="Times New Roman"/>
              </w:rPr>
              <w:t>False</w:t>
            </w:r>
          </w:p>
        </w:tc>
      </w:tr>
      <w:bookmarkStart w:id="31" w:name="OLE_LINK3"/>
      <w:bookmarkStart w:id="32" w:name="OLE_LINK4"/>
      <w:tr w:rsidR="002807AC" w:rsidRPr="007B588D" w:rsidTr="0095229A">
        <w:tc>
          <w:tcPr>
            <w:tcW w:w="6858" w:type="dxa"/>
            <w:tcBorders>
              <w:top w:val="nil"/>
              <w:left w:val="nil"/>
              <w:bottom w:val="nil"/>
            </w:tcBorders>
          </w:tcPr>
          <w:p w:rsidR="002807AC" w:rsidRPr="007B588D" w:rsidRDefault="002807AC" w:rsidP="0095229A">
            <w:pPr>
              <w:pStyle w:val="ListParagraph"/>
              <w:numPr>
                <w:ilvl w:val="0"/>
                <w:numId w:val="5"/>
              </w:numPr>
              <w:spacing w:line="360" w:lineRule="auto"/>
              <w:rPr>
                <w:rFonts w:ascii="Times New Roman" w:hAnsi="Times New Roman" w:cs="Times New Roman"/>
              </w:rPr>
            </w:pPr>
            <w:r w:rsidRPr="007B588D">
              <w:rPr>
                <w:rFonts w:ascii="Times New Roman" w:hAnsi="Times New Roman" w:cs="Times New Roman"/>
                <w:position w:val="-4"/>
              </w:rPr>
              <w:object w:dxaOrig="700" w:dyaOrig="260">
                <v:shape id="_x0000_i1046" type="#_x0000_t75" style="width:35pt;height:13pt" o:ole="">
                  <v:imagedata r:id="rId48" o:title=""/>
                </v:shape>
                <o:OLEObject Type="Embed" ProgID="Equation.DSMT4" ShapeID="_x0000_i1046" DrawAspect="Content" ObjectID="_1454317072" r:id="rId49"/>
              </w:object>
            </w:r>
            <w:bookmarkEnd w:id="31"/>
            <w:bookmarkEnd w:id="32"/>
          </w:p>
        </w:tc>
        <w:tc>
          <w:tcPr>
            <w:tcW w:w="1080" w:type="dxa"/>
          </w:tcPr>
          <w:p w:rsidR="002807AC" w:rsidRPr="007B588D" w:rsidRDefault="002807AC" w:rsidP="0095229A">
            <w:pPr>
              <w:jc w:val="center"/>
              <w:rPr>
                <w:rFonts w:ascii="Times New Roman" w:hAnsi="Times New Roman" w:cs="Times New Roman"/>
              </w:rPr>
            </w:pPr>
            <w:r w:rsidRPr="007B588D">
              <w:rPr>
                <w:rFonts w:ascii="Times New Roman" w:hAnsi="Times New Roman" w:cs="Times New Roman"/>
              </w:rPr>
              <w:t>True</w:t>
            </w:r>
          </w:p>
        </w:tc>
        <w:tc>
          <w:tcPr>
            <w:tcW w:w="1170" w:type="dxa"/>
          </w:tcPr>
          <w:p w:rsidR="002807AC" w:rsidRPr="007B588D" w:rsidRDefault="002807AC" w:rsidP="0095229A">
            <w:pPr>
              <w:jc w:val="center"/>
              <w:rPr>
                <w:rFonts w:ascii="Times New Roman" w:hAnsi="Times New Roman" w:cs="Times New Roman"/>
              </w:rPr>
            </w:pPr>
            <w:r w:rsidRPr="007B588D">
              <w:rPr>
                <w:rFonts w:ascii="Times New Roman" w:hAnsi="Times New Roman" w:cs="Times New Roman"/>
              </w:rPr>
              <w:t>False</w:t>
            </w:r>
          </w:p>
        </w:tc>
      </w:tr>
      <w:bookmarkStart w:id="33" w:name="OLE_LINK5"/>
      <w:bookmarkStart w:id="34" w:name="OLE_LINK6"/>
      <w:tr w:rsidR="002807AC" w:rsidRPr="007B588D" w:rsidTr="0095229A">
        <w:tc>
          <w:tcPr>
            <w:tcW w:w="6858" w:type="dxa"/>
            <w:tcBorders>
              <w:top w:val="nil"/>
              <w:left w:val="nil"/>
              <w:bottom w:val="nil"/>
            </w:tcBorders>
          </w:tcPr>
          <w:p w:rsidR="002807AC" w:rsidRPr="007B588D" w:rsidRDefault="002807AC" w:rsidP="0095229A">
            <w:pPr>
              <w:pStyle w:val="ListParagraph"/>
              <w:numPr>
                <w:ilvl w:val="0"/>
                <w:numId w:val="5"/>
              </w:numPr>
              <w:spacing w:line="360" w:lineRule="auto"/>
              <w:rPr>
                <w:rFonts w:ascii="Times New Roman" w:hAnsi="Times New Roman" w:cs="Times New Roman"/>
              </w:rPr>
            </w:pPr>
            <w:r w:rsidRPr="007B588D">
              <w:rPr>
                <w:rFonts w:ascii="Times New Roman" w:hAnsi="Times New Roman" w:cs="Times New Roman"/>
                <w:position w:val="-6"/>
              </w:rPr>
              <w:object w:dxaOrig="680" w:dyaOrig="279">
                <v:shape id="_x0000_i1047" type="#_x0000_t75" style="width:34pt;height:13.95pt" o:ole="">
                  <v:imagedata r:id="rId50" o:title=""/>
                </v:shape>
                <o:OLEObject Type="Embed" ProgID="Equation.DSMT4" ShapeID="_x0000_i1047" DrawAspect="Content" ObjectID="_1454317073" r:id="rId51"/>
              </w:object>
            </w:r>
            <w:bookmarkEnd w:id="33"/>
            <w:bookmarkEnd w:id="34"/>
          </w:p>
        </w:tc>
        <w:tc>
          <w:tcPr>
            <w:tcW w:w="1080" w:type="dxa"/>
          </w:tcPr>
          <w:p w:rsidR="002807AC" w:rsidRPr="007B588D" w:rsidRDefault="002807AC" w:rsidP="0095229A">
            <w:pPr>
              <w:jc w:val="center"/>
              <w:rPr>
                <w:rFonts w:ascii="Times New Roman" w:hAnsi="Times New Roman" w:cs="Times New Roman"/>
              </w:rPr>
            </w:pPr>
            <w:r w:rsidRPr="007B588D">
              <w:rPr>
                <w:rFonts w:ascii="Times New Roman" w:hAnsi="Times New Roman" w:cs="Times New Roman"/>
              </w:rPr>
              <w:t>True</w:t>
            </w:r>
          </w:p>
        </w:tc>
        <w:tc>
          <w:tcPr>
            <w:tcW w:w="1170" w:type="dxa"/>
          </w:tcPr>
          <w:p w:rsidR="002807AC" w:rsidRPr="007B588D" w:rsidRDefault="002807AC" w:rsidP="0095229A">
            <w:pPr>
              <w:jc w:val="center"/>
              <w:rPr>
                <w:rFonts w:ascii="Times New Roman" w:hAnsi="Times New Roman" w:cs="Times New Roman"/>
              </w:rPr>
            </w:pPr>
            <w:r w:rsidRPr="007B588D">
              <w:rPr>
                <w:rFonts w:ascii="Times New Roman" w:hAnsi="Times New Roman" w:cs="Times New Roman"/>
              </w:rPr>
              <w:t>False</w:t>
            </w:r>
          </w:p>
        </w:tc>
      </w:tr>
      <w:bookmarkStart w:id="35" w:name="OLE_LINK7"/>
      <w:bookmarkStart w:id="36" w:name="OLE_LINK8"/>
      <w:tr w:rsidR="002807AC" w:rsidRPr="007B588D" w:rsidTr="0095229A">
        <w:tc>
          <w:tcPr>
            <w:tcW w:w="6858" w:type="dxa"/>
            <w:tcBorders>
              <w:top w:val="nil"/>
              <w:left w:val="nil"/>
              <w:bottom w:val="nil"/>
            </w:tcBorders>
          </w:tcPr>
          <w:p w:rsidR="002807AC" w:rsidRPr="007B588D" w:rsidRDefault="002807AC" w:rsidP="0095229A">
            <w:pPr>
              <w:pStyle w:val="ListParagraph"/>
              <w:numPr>
                <w:ilvl w:val="0"/>
                <w:numId w:val="5"/>
              </w:numPr>
              <w:spacing w:line="360" w:lineRule="auto"/>
              <w:rPr>
                <w:rFonts w:ascii="Times New Roman" w:hAnsi="Times New Roman" w:cs="Times New Roman"/>
              </w:rPr>
            </w:pPr>
            <w:r w:rsidRPr="007B588D">
              <w:rPr>
                <w:rFonts w:ascii="Times New Roman" w:hAnsi="Times New Roman" w:cs="Times New Roman"/>
                <w:position w:val="-4"/>
              </w:rPr>
              <w:object w:dxaOrig="320" w:dyaOrig="260">
                <v:shape id="_x0000_i1048" type="#_x0000_t75" style="width:16pt;height:13pt" o:ole="">
                  <v:imagedata r:id="rId52" o:title=""/>
                </v:shape>
                <o:OLEObject Type="Embed" ProgID="Equation.DSMT4" ShapeID="_x0000_i1048" DrawAspect="Content" ObjectID="_1454317074" r:id="rId53"/>
              </w:object>
            </w:r>
            <w:bookmarkEnd w:id="35"/>
            <w:bookmarkEnd w:id="36"/>
            <w:r w:rsidRPr="007B588D">
              <w:rPr>
                <w:rFonts w:ascii="Times New Roman" w:hAnsi="Times New Roman" w:cs="Times New Roman"/>
              </w:rPr>
              <w:t>={odd numbers from 1 to 40}</w:t>
            </w:r>
          </w:p>
        </w:tc>
        <w:tc>
          <w:tcPr>
            <w:tcW w:w="1080" w:type="dxa"/>
          </w:tcPr>
          <w:p w:rsidR="002807AC" w:rsidRPr="007B588D" w:rsidRDefault="002807AC" w:rsidP="0095229A">
            <w:pPr>
              <w:jc w:val="center"/>
              <w:rPr>
                <w:rFonts w:ascii="Times New Roman" w:hAnsi="Times New Roman" w:cs="Times New Roman"/>
              </w:rPr>
            </w:pPr>
            <w:r w:rsidRPr="007B588D">
              <w:rPr>
                <w:rFonts w:ascii="Times New Roman" w:hAnsi="Times New Roman" w:cs="Times New Roman"/>
              </w:rPr>
              <w:t>True</w:t>
            </w:r>
          </w:p>
        </w:tc>
        <w:tc>
          <w:tcPr>
            <w:tcW w:w="1170" w:type="dxa"/>
          </w:tcPr>
          <w:p w:rsidR="002807AC" w:rsidRPr="007B588D" w:rsidRDefault="002807AC" w:rsidP="0095229A">
            <w:pPr>
              <w:jc w:val="center"/>
              <w:rPr>
                <w:rFonts w:ascii="Times New Roman" w:hAnsi="Times New Roman" w:cs="Times New Roman"/>
              </w:rPr>
            </w:pPr>
            <w:r w:rsidRPr="007B588D">
              <w:rPr>
                <w:rFonts w:ascii="Times New Roman" w:hAnsi="Times New Roman" w:cs="Times New Roman"/>
              </w:rPr>
              <w:t>False</w:t>
            </w:r>
          </w:p>
        </w:tc>
      </w:tr>
      <w:tr w:rsidR="002807AC" w:rsidRPr="007B588D" w:rsidTr="0095229A">
        <w:trPr>
          <w:trHeight w:val="503"/>
        </w:trPr>
        <w:tc>
          <w:tcPr>
            <w:tcW w:w="6858" w:type="dxa"/>
            <w:tcBorders>
              <w:top w:val="nil"/>
              <w:left w:val="nil"/>
              <w:bottom w:val="nil"/>
            </w:tcBorders>
          </w:tcPr>
          <w:p w:rsidR="002807AC" w:rsidRPr="007B588D" w:rsidRDefault="002807AC" w:rsidP="0095229A">
            <w:pPr>
              <w:pStyle w:val="ListParagraph"/>
              <w:numPr>
                <w:ilvl w:val="0"/>
                <w:numId w:val="5"/>
              </w:numPr>
              <w:spacing w:line="360" w:lineRule="auto"/>
              <w:rPr>
                <w:rFonts w:ascii="Times New Roman" w:hAnsi="Times New Roman" w:cs="Times New Roman"/>
              </w:rPr>
            </w:pPr>
            <w:r w:rsidRPr="007B588D">
              <w:rPr>
                <w:rFonts w:ascii="Times New Roman" w:hAnsi="Times New Roman" w:cs="Times New Roman"/>
              </w:rPr>
              <w:t xml:space="preserve">In this example, the set of natural numbers from 41 to 50 is </w:t>
            </w:r>
            <w:bookmarkStart w:id="37" w:name="OLE_LINK9"/>
            <w:bookmarkStart w:id="38" w:name="OLE_LINK10"/>
            <w:r w:rsidRPr="007B588D">
              <w:rPr>
                <w:rFonts w:ascii="Times New Roman" w:hAnsi="Times New Roman" w:cs="Times New Roman"/>
                <w:position w:val="-6"/>
              </w:rPr>
              <w:object w:dxaOrig="260" w:dyaOrig="279">
                <v:shape id="_x0000_i1049" type="#_x0000_t75" style="width:13pt;height:13.95pt" o:ole="">
                  <v:imagedata r:id="rId54" o:title=""/>
                </v:shape>
                <o:OLEObject Type="Embed" ProgID="Equation.DSMT4" ShapeID="_x0000_i1049" DrawAspect="Content" ObjectID="_1454317075" r:id="rId55"/>
              </w:object>
            </w:r>
            <w:bookmarkEnd w:id="37"/>
            <w:bookmarkEnd w:id="38"/>
          </w:p>
        </w:tc>
        <w:tc>
          <w:tcPr>
            <w:tcW w:w="1080" w:type="dxa"/>
          </w:tcPr>
          <w:p w:rsidR="002807AC" w:rsidRPr="007B588D" w:rsidRDefault="002807AC" w:rsidP="0095229A">
            <w:pPr>
              <w:jc w:val="center"/>
              <w:rPr>
                <w:rFonts w:ascii="Times New Roman" w:hAnsi="Times New Roman" w:cs="Times New Roman"/>
              </w:rPr>
            </w:pPr>
            <w:r w:rsidRPr="007B588D">
              <w:rPr>
                <w:rFonts w:ascii="Times New Roman" w:hAnsi="Times New Roman" w:cs="Times New Roman"/>
              </w:rPr>
              <w:t>True</w:t>
            </w:r>
          </w:p>
        </w:tc>
        <w:tc>
          <w:tcPr>
            <w:tcW w:w="1170" w:type="dxa"/>
          </w:tcPr>
          <w:p w:rsidR="002807AC" w:rsidRPr="007B588D" w:rsidRDefault="002807AC" w:rsidP="0095229A">
            <w:pPr>
              <w:jc w:val="center"/>
              <w:rPr>
                <w:rFonts w:ascii="Times New Roman" w:hAnsi="Times New Roman" w:cs="Times New Roman"/>
              </w:rPr>
            </w:pPr>
            <w:r w:rsidRPr="007B588D">
              <w:rPr>
                <w:rFonts w:ascii="Times New Roman" w:hAnsi="Times New Roman" w:cs="Times New Roman"/>
              </w:rPr>
              <w:t>False</w:t>
            </w:r>
          </w:p>
        </w:tc>
      </w:tr>
    </w:tbl>
    <w:p w:rsidR="002807AC" w:rsidRPr="007B588D" w:rsidRDefault="002807AC" w:rsidP="007F1178">
      <w:pPr>
        <w:rPr>
          <w:rFonts w:ascii="Times New Roman" w:hAnsi="Times New Roman" w:cs="Times New Roman"/>
        </w:rPr>
      </w:pPr>
    </w:p>
    <w:p w:rsidR="002807AC" w:rsidRPr="007B588D" w:rsidRDefault="002807AC" w:rsidP="002807AC">
      <w:pPr>
        <w:rPr>
          <w:rFonts w:ascii="Times New Roman" w:hAnsi="Times New Roman" w:cs="Times New Roman"/>
        </w:rPr>
      </w:pPr>
    </w:p>
    <w:p w:rsidR="0095229A" w:rsidRPr="007B588D" w:rsidRDefault="0095229A" w:rsidP="002807AC">
      <w:pPr>
        <w:rPr>
          <w:rFonts w:ascii="Times New Roman" w:hAnsi="Times New Roman" w:cs="Times New Roman"/>
        </w:rPr>
      </w:pPr>
    </w:p>
    <w:p w:rsidR="002807AC" w:rsidRPr="007B588D" w:rsidRDefault="002807AC" w:rsidP="002807AC">
      <w:pPr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Let’s create three true statements using our set theory notation about the Venn diagram in this example.</w:t>
      </w:r>
    </w:p>
    <w:p w:rsidR="002807AC" w:rsidRPr="007B588D" w:rsidRDefault="0095229A" w:rsidP="0095229A">
      <w:pPr>
        <w:pStyle w:val="ListParagraph"/>
        <w:numPr>
          <w:ilvl w:val="0"/>
          <w:numId w:val="6"/>
        </w:numPr>
        <w:spacing w:line="60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______________________________</w:t>
      </w:r>
    </w:p>
    <w:p w:rsidR="0095229A" w:rsidRPr="007B588D" w:rsidRDefault="0095229A" w:rsidP="0095229A">
      <w:pPr>
        <w:pStyle w:val="ListParagraph"/>
        <w:numPr>
          <w:ilvl w:val="0"/>
          <w:numId w:val="6"/>
        </w:numPr>
        <w:spacing w:line="60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______________________________</w:t>
      </w:r>
    </w:p>
    <w:p w:rsidR="0095229A" w:rsidRPr="007B588D" w:rsidRDefault="0095229A" w:rsidP="0095229A">
      <w:pPr>
        <w:pStyle w:val="ListParagraph"/>
        <w:numPr>
          <w:ilvl w:val="0"/>
          <w:numId w:val="6"/>
        </w:numPr>
        <w:spacing w:line="60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______________________________</w:t>
      </w:r>
    </w:p>
    <w:p w:rsidR="0095229A" w:rsidRPr="007B588D" w:rsidRDefault="0095229A" w:rsidP="00901D81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lastRenderedPageBreak/>
        <w:t>Draw a Venn diagram to represent these sets:</w:t>
      </w:r>
    </w:p>
    <w:p w:rsidR="0095229A" w:rsidRPr="007B588D" w:rsidRDefault="0095229A" w:rsidP="00901D81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The universal set R ={real numbers}</w:t>
      </w:r>
    </w:p>
    <w:p w:rsidR="0095229A" w:rsidRDefault="0095229A" w:rsidP="00901D81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N = {natural numbers}</w:t>
      </w:r>
    </w:p>
    <w:p w:rsidR="00333C9C" w:rsidRPr="007B588D" w:rsidRDefault="00333C9C" w:rsidP="00901D81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= {whole numbers}</w:t>
      </w:r>
    </w:p>
    <w:p w:rsidR="0095229A" w:rsidRPr="007B588D" w:rsidRDefault="0095229A" w:rsidP="00901D81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I = {integers}</w:t>
      </w:r>
    </w:p>
    <w:p w:rsidR="0095229A" w:rsidRPr="007B588D" w:rsidRDefault="0095229A" w:rsidP="00901D81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Q = {rational numbers}</w:t>
      </w:r>
    </w:p>
    <w:bookmarkStart w:id="39" w:name="OLE_LINK11"/>
    <w:bookmarkStart w:id="40" w:name="OLE_LINK12"/>
    <w:p w:rsidR="0095229A" w:rsidRPr="007B588D" w:rsidRDefault="0095229A" w:rsidP="00901D81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  <w:position w:val="-10"/>
        </w:rPr>
        <w:object w:dxaOrig="240" w:dyaOrig="360">
          <v:shape id="_x0000_i1050" type="#_x0000_t75" style="width:12pt;height:18pt" o:ole="">
            <v:imagedata r:id="rId56" o:title=""/>
          </v:shape>
          <o:OLEObject Type="Embed" ProgID="Equation.DSMT4" ShapeID="_x0000_i1050" DrawAspect="Content" ObjectID="_1454317076" r:id="rId57"/>
        </w:object>
      </w:r>
      <w:bookmarkEnd w:id="39"/>
      <w:bookmarkEnd w:id="40"/>
      <w:r w:rsidRPr="007B588D">
        <w:rPr>
          <w:rFonts w:ascii="Times New Roman" w:hAnsi="Times New Roman" w:cs="Times New Roman"/>
        </w:rPr>
        <w:t xml:space="preserve"> = {</w:t>
      </w:r>
      <w:r w:rsidR="00333C9C">
        <w:rPr>
          <w:rFonts w:ascii="Times New Roman" w:hAnsi="Times New Roman" w:cs="Times New Roman"/>
        </w:rPr>
        <w:t>ir</w:t>
      </w:r>
      <w:r w:rsidRPr="007B588D">
        <w:rPr>
          <w:rFonts w:ascii="Times New Roman" w:hAnsi="Times New Roman" w:cs="Times New Roman"/>
        </w:rPr>
        <w:t>rational numbers}</w:t>
      </w:r>
    </w:p>
    <w:p w:rsidR="0095229A" w:rsidRPr="007B588D" w:rsidRDefault="0095229A" w:rsidP="0095229A">
      <w:pPr>
        <w:rPr>
          <w:rFonts w:ascii="Times New Roman" w:hAnsi="Times New Roman" w:cs="Times New Roman"/>
        </w:rPr>
      </w:pPr>
    </w:p>
    <w:p w:rsidR="0095229A" w:rsidRPr="007B588D" w:rsidRDefault="0095229A" w:rsidP="0095229A">
      <w:pPr>
        <w:rPr>
          <w:rFonts w:ascii="Times New Roman" w:hAnsi="Times New Roman" w:cs="Times New Roman"/>
        </w:rPr>
      </w:pPr>
    </w:p>
    <w:p w:rsidR="0095229A" w:rsidRPr="007B588D" w:rsidRDefault="0095229A" w:rsidP="0095229A">
      <w:pPr>
        <w:rPr>
          <w:rFonts w:ascii="Times New Roman" w:hAnsi="Times New Roman" w:cs="Times New Roman"/>
        </w:rPr>
      </w:pPr>
    </w:p>
    <w:p w:rsidR="0095229A" w:rsidRPr="007B588D" w:rsidRDefault="0095229A" w:rsidP="0095229A">
      <w:pPr>
        <w:rPr>
          <w:rFonts w:ascii="Times New Roman" w:hAnsi="Times New Roman" w:cs="Times New Roman"/>
        </w:rPr>
      </w:pPr>
    </w:p>
    <w:p w:rsidR="0095229A" w:rsidRPr="007B588D" w:rsidRDefault="0095229A" w:rsidP="0095229A">
      <w:pPr>
        <w:rPr>
          <w:rFonts w:ascii="Times New Roman" w:hAnsi="Times New Roman" w:cs="Times New Roman"/>
        </w:rPr>
      </w:pPr>
    </w:p>
    <w:p w:rsidR="0095229A" w:rsidRPr="007B588D" w:rsidRDefault="0095229A" w:rsidP="0095229A">
      <w:pPr>
        <w:rPr>
          <w:rFonts w:ascii="Times New Roman" w:hAnsi="Times New Roman" w:cs="Times New Roman"/>
        </w:rPr>
      </w:pPr>
    </w:p>
    <w:p w:rsidR="0095229A" w:rsidRPr="007B588D" w:rsidRDefault="00901D81" w:rsidP="00901D8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Identify the complement of each set.</w:t>
      </w:r>
    </w:p>
    <w:p w:rsidR="004F6123" w:rsidRPr="007B588D" w:rsidRDefault="004F6123" w:rsidP="004F6123">
      <w:pPr>
        <w:rPr>
          <w:rFonts w:ascii="Times New Roman" w:hAnsi="Times New Roman" w:cs="Times New Roman"/>
        </w:rPr>
      </w:pPr>
    </w:p>
    <w:p w:rsidR="00901D81" w:rsidRPr="007B588D" w:rsidRDefault="00901D81" w:rsidP="00901D81">
      <w:pPr>
        <w:pStyle w:val="ListParagraph"/>
        <w:numPr>
          <w:ilvl w:val="0"/>
          <w:numId w:val="10"/>
        </w:numPr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Identify any disjoint sets</w:t>
      </w:r>
    </w:p>
    <w:p w:rsidR="004F6123" w:rsidRPr="007B588D" w:rsidRDefault="004F6123" w:rsidP="004F6123">
      <w:pPr>
        <w:pStyle w:val="ListParagraph"/>
        <w:rPr>
          <w:rFonts w:ascii="Times New Roman" w:hAnsi="Times New Roman" w:cs="Times New Roman"/>
        </w:rPr>
      </w:pPr>
    </w:p>
    <w:p w:rsidR="004F6123" w:rsidRPr="007B588D" w:rsidRDefault="004F6123" w:rsidP="004F6123">
      <w:pPr>
        <w:rPr>
          <w:rFonts w:ascii="Times New Roman" w:hAnsi="Times New Roman" w:cs="Times New Roman"/>
        </w:rPr>
      </w:pPr>
    </w:p>
    <w:bookmarkStart w:id="41" w:name="OLE_LINK13"/>
    <w:bookmarkStart w:id="42" w:name="OLE_LINK14"/>
    <w:p w:rsidR="00901D81" w:rsidRPr="007B588D" w:rsidRDefault="00901D81" w:rsidP="004F6123">
      <w:pPr>
        <w:pStyle w:val="ListParagraph"/>
        <w:numPr>
          <w:ilvl w:val="0"/>
          <w:numId w:val="10"/>
        </w:numPr>
        <w:spacing w:line="48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  <w:position w:val="-6"/>
        </w:rPr>
        <w:object w:dxaOrig="279" w:dyaOrig="279">
          <v:shape id="_x0000_i1051" type="#_x0000_t75" style="width:13.95pt;height:13.95pt" o:ole="">
            <v:imagedata r:id="rId58" o:title=""/>
          </v:shape>
          <o:OLEObject Type="Embed" ProgID="Equation.DSMT4" ShapeID="_x0000_i1051" DrawAspect="Content" ObjectID="_1454317077" r:id="rId59"/>
        </w:object>
      </w:r>
      <w:bookmarkEnd w:id="41"/>
      <w:bookmarkEnd w:id="42"/>
      <w:proofErr w:type="gramStart"/>
      <w:r w:rsidRPr="007B588D">
        <w:rPr>
          <w:rFonts w:ascii="Times New Roman" w:hAnsi="Times New Roman" w:cs="Times New Roman"/>
        </w:rPr>
        <w:t>is</w:t>
      </w:r>
      <w:proofErr w:type="gramEnd"/>
      <w:r w:rsidRPr="007B588D">
        <w:rPr>
          <w:rFonts w:ascii="Times New Roman" w:hAnsi="Times New Roman" w:cs="Times New Roman"/>
        </w:rPr>
        <w:t xml:space="preserve"> a subset of which sets?</w:t>
      </w:r>
    </w:p>
    <w:p w:rsidR="004F6123" w:rsidRPr="007B588D" w:rsidRDefault="004F6123" w:rsidP="004F6123">
      <w:pPr>
        <w:spacing w:line="480" w:lineRule="auto"/>
        <w:rPr>
          <w:rFonts w:ascii="Times New Roman" w:hAnsi="Times New Roman" w:cs="Times New Roman"/>
        </w:rPr>
      </w:pPr>
    </w:p>
    <w:bookmarkStart w:id="43" w:name="OLE_LINK15"/>
    <w:bookmarkStart w:id="44" w:name="OLE_LINK16"/>
    <w:p w:rsidR="004F6123" w:rsidRPr="007B588D" w:rsidRDefault="004F6123" w:rsidP="004F6123">
      <w:pPr>
        <w:pStyle w:val="ListParagraph"/>
        <w:numPr>
          <w:ilvl w:val="0"/>
          <w:numId w:val="10"/>
        </w:numPr>
        <w:spacing w:line="48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  <w:position w:val="-6"/>
        </w:rPr>
        <w:object w:dxaOrig="999" w:dyaOrig="279">
          <v:shape id="_x0000_i1052" type="#_x0000_t75" style="width:49.95pt;height:13.95pt" o:ole="">
            <v:imagedata r:id="rId60" o:title=""/>
          </v:shape>
          <o:OLEObject Type="Embed" ProgID="Equation.DSMT4" ShapeID="_x0000_i1052" DrawAspect="Content" ObjectID="_1454317078" r:id="rId61"/>
        </w:object>
      </w:r>
      <w:bookmarkEnd w:id="43"/>
      <w:bookmarkEnd w:id="44"/>
      <w:r w:rsidRPr="007B588D">
        <w:rPr>
          <w:rFonts w:ascii="Times New Roman" w:hAnsi="Times New Roman" w:cs="Times New Roman"/>
        </w:rPr>
        <w:t>_____________</w:t>
      </w:r>
    </w:p>
    <w:bookmarkStart w:id="45" w:name="OLE_LINK17"/>
    <w:bookmarkStart w:id="46" w:name="OLE_LINK18"/>
    <w:p w:rsidR="0095229A" w:rsidRPr="007B588D" w:rsidRDefault="004F6123" w:rsidP="0095229A">
      <w:pPr>
        <w:pStyle w:val="ListParagraph"/>
        <w:numPr>
          <w:ilvl w:val="0"/>
          <w:numId w:val="10"/>
        </w:numPr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  <w:position w:val="-10"/>
        </w:rPr>
        <w:object w:dxaOrig="960" w:dyaOrig="360">
          <v:shape id="_x0000_i1053" type="#_x0000_t75" style="width:48pt;height:18pt" o:ole="">
            <v:imagedata r:id="rId62" o:title=""/>
          </v:shape>
          <o:OLEObject Type="Embed" ProgID="Equation.DSMT4" ShapeID="_x0000_i1053" DrawAspect="Content" ObjectID="_1454317079" r:id="rId63"/>
        </w:object>
      </w:r>
      <w:bookmarkEnd w:id="45"/>
      <w:bookmarkEnd w:id="46"/>
      <w:r w:rsidRPr="007B588D">
        <w:rPr>
          <w:rFonts w:ascii="Times New Roman" w:hAnsi="Times New Roman" w:cs="Times New Roman"/>
        </w:rPr>
        <w:t>_____________</w:t>
      </w:r>
    </w:p>
    <w:p w:rsidR="004F6123" w:rsidRPr="007B588D" w:rsidRDefault="004F6123" w:rsidP="004F6123">
      <w:pPr>
        <w:rPr>
          <w:rFonts w:ascii="Times New Roman" w:hAnsi="Times New Roman" w:cs="Times New Roman"/>
        </w:rPr>
      </w:pPr>
    </w:p>
    <w:p w:rsidR="0095229A" w:rsidRPr="007B588D" w:rsidRDefault="0095229A" w:rsidP="0095229A">
      <w:pPr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Let’s create three true statements using our set theory notation about the Venn diagram in this example.</w:t>
      </w:r>
    </w:p>
    <w:p w:rsidR="0095229A" w:rsidRPr="007B588D" w:rsidRDefault="0095229A" w:rsidP="0095229A">
      <w:pPr>
        <w:pStyle w:val="ListParagraph"/>
        <w:numPr>
          <w:ilvl w:val="0"/>
          <w:numId w:val="6"/>
        </w:numPr>
        <w:spacing w:line="60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______________________________</w:t>
      </w:r>
    </w:p>
    <w:p w:rsidR="0095229A" w:rsidRPr="007B588D" w:rsidRDefault="0095229A" w:rsidP="0095229A">
      <w:pPr>
        <w:pStyle w:val="ListParagraph"/>
        <w:numPr>
          <w:ilvl w:val="0"/>
          <w:numId w:val="6"/>
        </w:numPr>
        <w:spacing w:line="60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______________________________</w:t>
      </w:r>
    </w:p>
    <w:p w:rsidR="0095229A" w:rsidRPr="007B588D" w:rsidRDefault="0095229A" w:rsidP="0095229A">
      <w:pPr>
        <w:pStyle w:val="ListParagraph"/>
        <w:numPr>
          <w:ilvl w:val="0"/>
          <w:numId w:val="6"/>
        </w:numPr>
        <w:spacing w:line="60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______________________________</w:t>
      </w:r>
    </w:p>
    <w:p w:rsidR="004F6123" w:rsidRPr="007B588D" w:rsidRDefault="004F6123" w:rsidP="004F6123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lastRenderedPageBreak/>
        <w:t>Draw a Venn diagram to represent these sets:</w:t>
      </w:r>
    </w:p>
    <w:bookmarkStart w:id="47" w:name="OLE_LINK19"/>
    <w:bookmarkStart w:id="48" w:name="OLE_LINK20"/>
    <w:bookmarkStart w:id="49" w:name="_GoBack"/>
    <w:bookmarkEnd w:id="49"/>
    <w:p w:rsidR="004F6123" w:rsidRPr="007B588D" w:rsidRDefault="00333C9C" w:rsidP="004F6123">
      <w:pPr>
        <w:pStyle w:val="ListParagraph"/>
        <w:numPr>
          <w:ilvl w:val="0"/>
          <w:numId w:val="11"/>
        </w:numPr>
        <w:rPr>
          <w:rFonts w:ascii="Times New Roman" w:hAnsi="Times New Roman" w:cs="Times New Roman"/>
        </w:rPr>
      </w:pPr>
      <w:r w:rsidRPr="002415C7">
        <w:rPr>
          <w:position w:val="-10"/>
        </w:rPr>
        <w:object w:dxaOrig="2980" w:dyaOrig="320">
          <v:shape id="_x0000_i1054" type="#_x0000_t75" style="width:149pt;height:16pt" o:ole="">
            <v:imagedata r:id="rId64" o:title=""/>
          </v:shape>
          <o:OLEObject Type="Embed" ProgID="Equation.DSMT4" ShapeID="_x0000_i1054" DrawAspect="Content" ObjectID="_1454317080" r:id="rId65"/>
        </w:object>
      </w:r>
      <w:bookmarkEnd w:id="47"/>
      <w:bookmarkEnd w:id="48"/>
    </w:p>
    <w:bookmarkStart w:id="50" w:name="OLE_LINK21"/>
    <w:bookmarkStart w:id="51" w:name="OLE_LINK22"/>
    <w:p w:rsidR="004F6123" w:rsidRPr="007B588D" w:rsidRDefault="004F6123" w:rsidP="004F6123">
      <w:pPr>
        <w:pStyle w:val="ListParagraph"/>
        <w:numPr>
          <w:ilvl w:val="0"/>
          <w:numId w:val="11"/>
        </w:numPr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  <w:position w:val="-10"/>
        </w:rPr>
        <w:object w:dxaOrig="1760" w:dyaOrig="320">
          <v:shape id="_x0000_i1055" type="#_x0000_t75" style="width:88pt;height:16pt" o:ole="">
            <v:imagedata r:id="rId66" o:title=""/>
          </v:shape>
          <o:OLEObject Type="Embed" ProgID="Equation.DSMT4" ShapeID="_x0000_i1055" DrawAspect="Content" ObjectID="_1454317081" r:id="rId67"/>
        </w:object>
      </w:r>
      <w:bookmarkEnd w:id="50"/>
      <w:bookmarkEnd w:id="51"/>
    </w:p>
    <w:bookmarkStart w:id="52" w:name="OLE_LINK23"/>
    <w:bookmarkStart w:id="53" w:name="OLE_LINK24"/>
    <w:p w:rsidR="004F6123" w:rsidRPr="007B588D" w:rsidRDefault="004F6123" w:rsidP="004F6123">
      <w:pPr>
        <w:pStyle w:val="ListParagraph"/>
        <w:numPr>
          <w:ilvl w:val="0"/>
          <w:numId w:val="11"/>
        </w:numPr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  <w:position w:val="-10"/>
        </w:rPr>
        <w:object w:dxaOrig="2260" w:dyaOrig="320">
          <v:shape id="_x0000_i1056" type="#_x0000_t75" style="width:113pt;height:16pt" o:ole="">
            <v:imagedata r:id="rId68" o:title=""/>
          </v:shape>
          <o:OLEObject Type="Embed" ProgID="Equation.DSMT4" ShapeID="_x0000_i1056" DrawAspect="Content" ObjectID="_1454317082" r:id="rId69"/>
        </w:object>
      </w:r>
      <w:bookmarkEnd w:id="52"/>
      <w:bookmarkEnd w:id="53"/>
    </w:p>
    <w:p w:rsidR="004F6123" w:rsidRPr="007B588D" w:rsidRDefault="004F6123" w:rsidP="004F6123">
      <w:pPr>
        <w:rPr>
          <w:rFonts w:ascii="Times New Roman" w:hAnsi="Times New Roman" w:cs="Times New Roman"/>
        </w:rPr>
      </w:pPr>
    </w:p>
    <w:bookmarkStart w:id="54" w:name="OLE_LINK25"/>
    <w:bookmarkStart w:id="55" w:name="OLE_LINK26"/>
    <w:p w:rsidR="004F6123" w:rsidRPr="007B588D" w:rsidRDefault="004F6123" w:rsidP="004F6123">
      <w:pPr>
        <w:pStyle w:val="ListParagraph"/>
        <w:numPr>
          <w:ilvl w:val="0"/>
          <w:numId w:val="13"/>
        </w:numPr>
        <w:spacing w:line="48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  <w:position w:val="-4"/>
        </w:rPr>
        <w:object w:dxaOrig="480" w:dyaOrig="260">
          <v:shape id="_x0000_i1057" type="#_x0000_t75" style="width:24pt;height:13pt" o:ole="">
            <v:imagedata r:id="rId70" o:title=""/>
          </v:shape>
          <o:OLEObject Type="Embed" ProgID="Equation.DSMT4" ShapeID="_x0000_i1057" DrawAspect="Content" ObjectID="_1454317083" r:id="rId71"/>
        </w:object>
      </w:r>
      <w:bookmarkEnd w:id="54"/>
      <w:bookmarkEnd w:id="55"/>
      <w:r w:rsidRPr="007B588D">
        <w:rPr>
          <w:rFonts w:ascii="Times New Roman" w:hAnsi="Times New Roman" w:cs="Times New Roman"/>
        </w:rPr>
        <w:t>__________________</w:t>
      </w:r>
    </w:p>
    <w:bookmarkStart w:id="56" w:name="OLE_LINK27"/>
    <w:bookmarkStart w:id="57" w:name="OLE_LINK28"/>
    <w:p w:rsidR="004F6123" w:rsidRPr="007B588D" w:rsidRDefault="004F6123" w:rsidP="004F6123">
      <w:pPr>
        <w:pStyle w:val="ListParagraph"/>
        <w:numPr>
          <w:ilvl w:val="0"/>
          <w:numId w:val="13"/>
        </w:numPr>
        <w:spacing w:line="48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  <w:position w:val="-4"/>
        </w:rPr>
        <w:object w:dxaOrig="480" w:dyaOrig="260">
          <v:shape id="_x0000_i1058" type="#_x0000_t75" style="width:24pt;height:13pt" o:ole="">
            <v:imagedata r:id="rId72" o:title=""/>
          </v:shape>
          <o:OLEObject Type="Embed" ProgID="Equation.DSMT4" ShapeID="_x0000_i1058" DrawAspect="Content" ObjectID="_1454317084" r:id="rId73"/>
        </w:object>
      </w:r>
      <w:bookmarkEnd w:id="56"/>
      <w:bookmarkEnd w:id="57"/>
      <w:r w:rsidRPr="007B588D">
        <w:rPr>
          <w:rFonts w:ascii="Times New Roman" w:hAnsi="Times New Roman" w:cs="Times New Roman"/>
        </w:rPr>
        <w:t>__________________</w:t>
      </w:r>
    </w:p>
    <w:bookmarkStart w:id="58" w:name="OLE_LINK29"/>
    <w:bookmarkStart w:id="59" w:name="OLE_LINK30"/>
    <w:p w:rsidR="004F6123" w:rsidRPr="007B588D" w:rsidRDefault="004F6123" w:rsidP="004F6123">
      <w:pPr>
        <w:pStyle w:val="ListParagraph"/>
        <w:numPr>
          <w:ilvl w:val="0"/>
          <w:numId w:val="13"/>
        </w:numPr>
        <w:spacing w:line="48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  <w:position w:val="-4"/>
        </w:rPr>
        <w:object w:dxaOrig="900" w:dyaOrig="260">
          <v:shape id="_x0000_i1059" type="#_x0000_t75" style="width:45pt;height:13pt" o:ole="">
            <v:imagedata r:id="rId74" o:title=""/>
          </v:shape>
          <o:OLEObject Type="Embed" ProgID="Equation.DSMT4" ShapeID="_x0000_i1059" DrawAspect="Content" ObjectID="_1454317085" r:id="rId75"/>
        </w:object>
      </w:r>
      <w:bookmarkEnd w:id="58"/>
      <w:bookmarkEnd w:id="59"/>
      <w:r w:rsidRPr="007B588D">
        <w:rPr>
          <w:rFonts w:ascii="Times New Roman" w:hAnsi="Times New Roman" w:cs="Times New Roman"/>
        </w:rPr>
        <w:t>__________________</w:t>
      </w:r>
    </w:p>
    <w:bookmarkStart w:id="60" w:name="OLE_LINK31"/>
    <w:bookmarkStart w:id="61" w:name="OLE_LINK32"/>
    <w:p w:rsidR="004F6123" w:rsidRPr="007B588D" w:rsidRDefault="004F6123" w:rsidP="004F6123">
      <w:pPr>
        <w:pStyle w:val="ListParagraph"/>
        <w:numPr>
          <w:ilvl w:val="0"/>
          <w:numId w:val="13"/>
        </w:numPr>
        <w:spacing w:line="48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  <w:position w:val="-4"/>
        </w:rPr>
        <w:object w:dxaOrig="900" w:dyaOrig="260">
          <v:shape id="_x0000_i1060" type="#_x0000_t75" style="width:45pt;height:13pt" o:ole="">
            <v:imagedata r:id="rId76" o:title=""/>
          </v:shape>
          <o:OLEObject Type="Embed" ProgID="Equation.DSMT4" ShapeID="_x0000_i1060" DrawAspect="Content" ObjectID="_1454317086" r:id="rId77"/>
        </w:object>
      </w:r>
      <w:bookmarkEnd w:id="60"/>
      <w:bookmarkEnd w:id="61"/>
      <w:r w:rsidRPr="007B588D">
        <w:rPr>
          <w:rFonts w:ascii="Times New Roman" w:hAnsi="Times New Roman" w:cs="Times New Roman"/>
        </w:rPr>
        <w:t>__________________</w:t>
      </w:r>
    </w:p>
    <w:bookmarkStart w:id="62" w:name="OLE_LINK33"/>
    <w:bookmarkStart w:id="63" w:name="OLE_LINK34"/>
    <w:p w:rsidR="004F6123" w:rsidRPr="007B588D" w:rsidRDefault="004F6123" w:rsidP="004F6123">
      <w:pPr>
        <w:pStyle w:val="ListParagraph"/>
        <w:numPr>
          <w:ilvl w:val="0"/>
          <w:numId w:val="13"/>
        </w:numPr>
        <w:spacing w:line="48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  <w:position w:val="-4"/>
        </w:rPr>
        <w:object w:dxaOrig="840" w:dyaOrig="260">
          <v:shape id="_x0000_i1061" type="#_x0000_t75" style="width:42pt;height:13pt" o:ole="">
            <v:imagedata r:id="rId78" o:title=""/>
          </v:shape>
          <o:OLEObject Type="Embed" ProgID="Equation.DSMT4" ShapeID="_x0000_i1061" DrawAspect="Content" ObjectID="_1454317087" r:id="rId79"/>
        </w:object>
      </w:r>
      <w:bookmarkEnd w:id="62"/>
      <w:bookmarkEnd w:id="63"/>
      <w:r w:rsidRPr="007B588D">
        <w:rPr>
          <w:rFonts w:ascii="Times New Roman" w:hAnsi="Times New Roman" w:cs="Times New Roman"/>
        </w:rPr>
        <w:t>__________________</w:t>
      </w:r>
    </w:p>
    <w:bookmarkStart w:id="64" w:name="OLE_LINK35"/>
    <w:bookmarkStart w:id="65" w:name="OLE_LINK36"/>
    <w:p w:rsidR="004F6123" w:rsidRPr="007B588D" w:rsidRDefault="004F6123" w:rsidP="004F6123">
      <w:pPr>
        <w:pStyle w:val="ListParagraph"/>
        <w:numPr>
          <w:ilvl w:val="0"/>
          <w:numId w:val="13"/>
        </w:numPr>
        <w:spacing w:line="48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  <w:position w:val="-4"/>
        </w:rPr>
        <w:object w:dxaOrig="840" w:dyaOrig="260">
          <v:shape id="_x0000_i1062" type="#_x0000_t75" style="width:42pt;height:13pt" o:ole="">
            <v:imagedata r:id="rId80" o:title=""/>
          </v:shape>
          <o:OLEObject Type="Embed" ProgID="Equation.DSMT4" ShapeID="_x0000_i1062" DrawAspect="Content" ObjectID="_1454317088" r:id="rId81"/>
        </w:object>
      </w:r>
      <w:bookmarkEnd w:id="64"/>
      <w:bookmarkEnd w:id="65"/>
      <w:r w:rsidRPr="007B588D">
        <w:rPr>
          <w:rFonts w:ascii="Times New Roman" w:hAnsi="Times New Roman" w:cs="Times New Roman"/>
        </w:rPr>
        <w:t>__________________</w:t>
      </w:r>
    </w:p>
    <w:bookmarkStart w:id="66" w:name="OLE_LINK37"/>
    <w:bookmarkStart w:id="67" w:name="OLE_LINK38"/>
    <w:p w:rsidR="00EA5EE0" w:rsidRPr="007B588D" w:rsidRDefault="004F6123" w:rsidP="004F6123">
      <w:pPr>
        <w:pStyle w:val="ListParagraph"/>
        <w:numPr>
          <w:ilvl w:val="0"/>
          <w:numId w:val="13"/>
        </w:numPr>
        <w:spacing w:line="48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  <w:position w:val="-14"/>
        </w:rPr>
        <w:object w:dxaOrig="1080" w:dyaOrig="400">
          <v:shape id="_x0000_i1063" type="#_x0000_t75" style="width:54pt;height:20pt" o:ole="">
            <v:imagedata r:id="rId82" o:title=""/>
          </v:shape>
          <o:OLEObject Type="Embed" ProgID="Equation.DSMT4" ShapeID="_x0000_i1063" DrawAspect="Content" ObjectID="_1454317089" r:id="rId83"/>
        </w:object>
      </w:r>
      <w:bookmarkEnd w:id="66"/>
      <w:bookmarkEnd w:id="67"/>
      <w:r w:rsidRPr="007B588D">
        <w:rPr>
          <w:rFonts w:ascii="Times New Roman" w:hAnsi="Times New Roman" w:cs="Times New Roman"/>
        </w:rPr>
        <w:t>__________________</w:t>
      </w:r>
    </w:p>
    <w:p w:rsidR="00EA5EE0" w:rsidRPr="007B588D" w:rsidRDefault="004F6123" w:rsidP="004F6123">
      <w:pPr>
        <w:pStyle w:val="ListParagraph"/>
        <w:numPr>
          <w:ilvl w:val="0"/>
          <w:numId w:val="13"/>
        </w:numPr>
        <w:spacing w:line="48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 xml:space="preserve">Determine the sum </w:t>
      </w:r>
      <w:r w:rsidR="00EA5EE0" w:rsidRPr="007B588D">
        <w:rPr>
          <w:rFonts w:ascii="Times New Roman" w:hAnsi="Times New Roman" w:cs="Times New Roman"/>
        </w:rPr>
        <w:t>of</w:t>
      </w:r>
      <w:bookmarkStart w:id="68" w:name="OLE_LINK39"/>
      <w:bookmarkStart w:id="69" w:name="OLE_LINK40"/>
      <w:r w:rsidRPr="007B588D">
        <w:rPr>
          <w:rFonts w:ascii="Times New Roman" w:hAnsi="Times New Roman" w:cs="Times New Roman"/>
          <w:position w:val="-4"/>
        </w:rPr>
        <w:object w:dxaOrig="660" w:dyaOrig="260">
          <v:shape id="_x0000_i1064" type="#_x0000_t75" style="width:33pt;height:13pt" o:ole="">
            <v:imagedata r:id="rId84" o:title=""/>
          </v:shape>
          <o:OLEObject Type="Embed" ProgID="Equation.DSMT4" ShapeID="_x0000_i1064" DrawAspect="Content" ObjectID="_1454317090" r:id="rId85"/>
        </w:object>
      </w:r>
      <w:bookmarkEnd w:id="68"/>
      <w:bookmarkEnd w:id="69"/>
      <w:r w:rsidRPr="007B588D">
        <w:rPr>
          <w:rFonts w:ascii="Times New Roman" w:hAnsi="Times New Roman" w:cs="Times New Roman"/>
        </w:rPr>
        <w:t>.</w:t>
      </w:r>
    </w:p>
    <w:p w:rsidR="004F6123" w:rsidRPr="007B588D" w:rsidRDefault="004F6123" w:rsidP="004F6123">
      <w:pPr>
        <w:pStyle w:val="ListParagraph"/>
        <w:numPr>
          <w:ilvl w:val="0"/>
          <w:numId w:val="13"/>
        </w:numPr>
        <w:spacing w:line="48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 xml:space="preserve">Determine the product </w:t>
      </w:r>
      <w:r w:rsidR="00EA5EE0" w:rsidRPr="007B588D">
        <w:rPr>
          <w:rFonts w:ascii="Times New Roman" w:hAnsi="Times New Roman" w:cs="Times New Roman"/>
        </w:rPr>
        <w:t>of</w:t>
      </w:r>
      <w:bookmarkStart w:id="70" w:name="OLE_LINK41"/>
      <w:bookmarkStart w:id="71" w:name="OLE_LINK42"/>
      <w:r w:rsidR="00EA5EE0" w:rsidRPr="007B588D">
        <w:rPr>
          <w:rFonts w:ascii="Times New Roman" w:hAnsi="Times New Roman" w:cs="Times New Roman"/>
          <w:position w:val="-4"/>
        </w:rPr>
        <w:object w:dxaOrig="300" w:dyaOrig="260">
          <v:shape id="_x0000_i1065" type="#_x0000_t75" style="width:15pt;height:13pt" o:ole="">
            <v:imagedata r:id="rId86" o:title=""/>
          </v:shape>
          <o:OLEObject Type="Embed" ProgID="Equation.DSMT4" ShapeID="_x0000_i1065" DrawAspect="Content" ObjectID="_1454317091" r:id="rId87"/>
        </w:object>
      </w:r>
      <w:bookmarkEnd w:id="70"/>
      <w:bookmarkEnd w:id="71"/>
      <w:r w:rsidRPr="007B588D">
        <w:rPr>
          <w:rFonts w:ascii="Times New Roman" w:hAnsi="Times New Roman" w:cs="Times New Roman"/>
        </w:rPr>
        <w:t>.</w:t>
      </w:r>
    </w:p>
    <w:p w:rsidR="00EA5EE0" w:rsidRPr="007B588D" w:rsidRDefault="00EA5EE0" w:rsidP="00EA5EE0">
      <w:pPr>
        <w:spacing w:line="480" w:lineRule="auto"/>
        <w:jc w:val="center"/>
        <w:rPr>
          <w:rFonts w:ascii="Times New Roman" w:hAnsi="Times New Roman" w:cs="Times New Roman"/>
          <w:b/>
        </w:rPr>
      </w:pPr>
    </w:p>
    <w:p w:rsidR="00EA5EE0" w:rsidRPr="007B588D" w:rsidRDefault="00EA5EE0" w:rsidP="00EA5EE0">
      <w:pPr>
        <w:spacing w:line="480" w:lineRule="auto"/>
        <w:jc w:val="center"/>
        <w:rPr>
          <w:rFonts w:ascii="Times New Roman" w:hAnsi="Times New Roman" w:cs="Times New Roman"/>
          <w:b/>
        </w:rPr>
      </w:pPr>
      <w:r w:rsidRPr="007B588D">
        <w:rPr>
          <w:rFonts w:ascii="Times New Roman" w:hAnsi="Times New Roman" w:cs="Times New Roman"/>
          <w:b/>
        </w:rPr>
        <w:t>~Diploma Connection~</w:t>
      </w:r>
    </w:p>
    <w:p w:rsidR="00EA5EE0" w:rsidRPr="007B588D" w:rsidRDefault="00EA5EE0" w:rsidP="007B588D">
      <w:pPr>
        <w:pStyle w:val="ListParagraph"/>
        <w:numPr>
          <w:ilvl w:val="0"/>
          <w:numId w:val="19"/>
        </w:numPr>
        <w:spacing w:line="48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What is the meaning of the complement in set theory?</w:t>
      </w:r>
    </w:p>
    <w:p w:rsidR="00EA5EE0" w:rsidRPr="007B588D" w:rsidRDefault="00EA5EE0" w:rsidP="00EA5EE0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All the element in the universal set that are not identical</w:t>
      </w:r>
    </w:p>
    <w:p w:rsidR="00EA5EE0" w:rsidRPr="007B588D" w:rsidRDefault="00EA5EE0" w:rsidP="00EA5EE0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A set of elements that work well with a given set</w:t>
      </w:r>
    </w:p>
    <w:p w:rsidR="00EA5EE0" w:rsidRPr="007B588D" w:rsidRDefault="00EA5EE0" w:rsidP="00EA5EE0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All the elements of a universal set that do not belong to s subset of it</w:t>
      </w:r>
    </w:p>
    <w:p w:rsidR="00EA5EE0" w:rsidRPr="007B588D" w:rsidRDefault="00EA5EE0" w:rsidP="007B588D">
      <w:pPr>
        <w:pStyle w:val="ListParagraph"/>
        <w:numPr>
          <w:ilvl w:val="0"/>
          <w:numId w:val="14"/>
        </w:numPr>
        <w:spacing w:before="100" w:beforeAutospacing="1" w:after="0" w:line="36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All the elements that are the opposite of the elements in a given set</w:t>
      </w:r>
    </w:p>
    <w:p w:rsidR="007B588D" w:rsidRPr="007B588D" w:rsidRDefault="007B588D" w:rsidP="007B588D">
      <w:pPr>
        <w:spacing w:before="100" w:beforeAutospacing="1" w:after="0" w:line="360" w:lineRule="auto"/>
        <w:rPr>
          <w:rFonts w:ascii="Times New Roman" w:hAnsi="Times New Roman" w:cs="Times New Roman"/>
          <w:sz w:val="4"/>
        </w:rPr>
      </w:pPr>
    </w:p>
    <w:p w:rsidR="00EA5EE0" w:rsidRPr="007B588D" w:rsidRDefault="00EA5EE0" w:rsidP="007B588D">
      <w:pPr>
        <w:pStyle w:val="ListParagraph"/>
        <w:numPr>
          <w:ilvl w:val="0"/>
          <w:numId w:val="19"/>
        </w:numPr>
        <w:spacing w:before="100" w:beforeAutospacing="1" w:after="0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What is the meaning</w:t>
      </w:r>
      <w:r w:rsidRPr="007B588D">
        <w:rPr>
          <w:rFonts w:ascii="Times New Roman" w:hAnsi="Times New Roman" w:cs="Times New Roman"/>
          <w:i/>
        </w:rPr>
        <w:t xml:space="preserve"> disjoint </w:t>
      </w:r>
      <w:r w:rsidRPr="007B588D">
        <w:rPr>
          <w:rFonts w:ascii="Times New Roman" w:hAnsi="Times New Roman" w:cs="Times New Roman"/>
        </w:rPr>
        <w:t>in set theory?</w:t>
      </w:r>
    </w:p>
    <w:p w:rsidR="004F6123" w:rsidRPr="007B588D" w:rsidRDefault="00EA5EE0" w:rsidP="00EA5EE0">
      <w:pPr>
        <w:pStyle w:val="ListParagraph"/>
        <w:numPr>
          <w:ilvl w:val="0"/>
          <w:numId w:val="18"/>
        </w:numPr>
        <w:spacing w:line="36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Two or more sets having no elements in common</w:t>
      </w:r>
    </w:p>
    <w:p w:rsidR="00EA5EE0" w:rsidRPr="007B588D" w:rsidRDefault="00EA5EE0" w:rsidP="00EA5EE0">
      <w:pPr>
        <w:pStyle w:val="ListParagraph"/>
        <w:numPr>
          <w:ilvl w:val="0"/>
          <w:numId w:val="18"/>
        </w:numPr>
        <w:spacing w:line="36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Two or more sets that do not match</w:t>
      </w:r>
    </w:p>
    <w:p w:rsidR="00EA5EE0" w:rsidRPr="007B588D" w:rsidRDefault="00EA5EE0" w:rsidP="00EA5EE0">
      <w:pPr>
        <w:pStyle w:val="ListParagraph"/>
        <w:numPr>
          <w:ilvl w:val="0"/>
          <w:numId w:val="18"/>
        </w:numPr>
        <w:spacing w:line="36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Sets that are in universal sets</w:t>
      </w:r>
    </w:p>
    <w:p w:rsidR="00EA5EE0" w:rsidRPr="007B588D" w:rsidRDefault="00EA5EE0" w:rsidP="00EA5EE0">
      <w:pPr>
        <w:pStyle w:val="ListParagraph"/>
        <w:numPr>
          <w:ilvl w:val="0"/>
          <w:numId w:val="18"/>
        </w:numPr>
        <w:spacing w:line="36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Sets that contain no elements</w:t>
      </w:r>
    </w:p>
    <w:p w:rsidR="00EA5EE0" w:rsidRPr="007B588D" w:rsidRDefault="007B588D" w:rsidP="007B588D">
      <w:pPr>
        <w:pStyle w:val="ListParagraph"/>
        <w:numPr>
          <w:ilvl w:val="0"/>
          <w:numId w:val="19"/>
        </w:numPr>
        <w:spacing w:line="48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lastRenderedPageBreak/>
        <w:t>Liam asked 90 people if they preferred tea or coffee.</w:t>
      </w:r>
    </w:p>
    <w:p w:rsidR="007B588D" w:rsidRPr="007B588D" w:rsidRDefault="007B588D" w:rsidP="007B588D">
      <w:pPr>
        <w:pStyle w:val="ListParagraph"/>
        <w:numPr>
          <w:ilvl w:val="1"/>
          <w:numId w:val="19"/>
        </w:numPr>
        <w:spacing w:line="48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8 people like both</w:t>
      </w:r>
    </w:p>
    <w:p w:rsidR="007B588D" w:rsidRPr="007B588D" w:rsidRDefault="007B588D" w:rsidP="007B588D">
      <w:pPr>
        <w:pStyle w:val="ListParagraph"/>
        <w:numPr>
          <w:ilvl w:val="1"/>
          <w:numId w:val="19"/>
        </w:numPr>
        <w:spacing w:line="48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55 people liked coffee</w:t>
      </w:r>
    </w:p>
    <w:p w:rsidR="007B588D" w:rsidRPr="007B588D" w:rsidRDefault="007B588D" w:rsidP="007B588D">
      <w:pPr>
        <w:pStyle w:val="ListParagraph"/>
        <w:numPr>
          <w:ilvl w:val="1"/>
          <w:numId w:val="19"/>
        </w:numPr>
        <w:spacing w:line="48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32 people liked tea</w:t>
      </w:r>
    </w:p>
    <w:p w:rsidR="007B588D" w:rsidRPr="007B588D" w:rsidRDefault="007B588D" w:rsidP="007B588D">
      <w:pPr>
        <w:spacing w:line="480" w:lineRule="auto"/>
        <w:ind w:left="720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Determine how many people did not like tea or coffee. Draw a Venn diagram to show your solution.</w:t>
      </w:r>
    </w:p>
    <w:p w:rsidR="007B588D" w:rsidRPr="007B588D" w:rsidRDefault="007B588D" w:rsidP="007B588D">
      <w:pPr>
        <w:spacing w:line="480" w:lineRule="auto"/>
        <w:ind w:left="720"/>
        <w:rPr>
          <w:rFonts w:ascii="Times New Roman" w:hAnsi="Times New Roman" w:cs="Times New Roman"/>
        </w:rPr>
      </w:pPr>
    </w:p>
    <w:p w:rsidR="007B588D" w:rsidRPr="007B588D" w:rsidRDefault="007B588D" w:rsidP="007B588D">
      <w:pPr>
        <w:spacing w:line="480" w:lineRule="auto"/>
        <w:ind w:left="720"/>
        <w:rPr>
          <w:rFonts w:ascii="Times New Roman" w:hAnsi="Times New Roman" w:cs="Times New Roman"/>
        </w:rPr>
      </w:pPr>
    </w:p>
    <w:p w:rsidR="007B588D" w:rsidRPr="007B588D" w:rsidRDefault="007B588D" w:rsidP="007B588D">
      <w:pPr>
        <w:spacing w:line="480" w:lineRule="auto"/>
        <w:ind w:left="720"/>
        <w:rPr>
          <w:rFonts w:ascii="Times New Roman" w:hAnsi="Times New Roman" w:cs="Times New Roman"/>
        </w:rPr>
      </w:pPr>
    </w:p>
    <w:p w:rsidR="007B588D" w:rsidRPr="007B588D" w:rsidRDefault="007B588D" w:rsidP="007B588D">
      <w:pPr>
        <w:spacing w:line="480" w:lineRule="auto"/>
        <w:ind w:left="720"/>
        <w:rPr>
          <w:rFonts w:ascii="Times New Roman" w:hAnsi="Times New Roman" w:cs="Times New Roman"/>
        </w:rPr>
      </w:pPr>
    </w:p>
    <w:p w:rsidR="007B588D" w:rsidRPr="007B588D" w:rsidRDefault="007B588D" w:rsidP="007B588D">
      <w:pPr>
        <w:pStyle w:val="ListParagraph"/>
        <w:numPr>
          <w:ilvl w:val="0"/>
          <w:numId w:val="19"/>
        </w:numPr>
        <w:spacing w:line="48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Carlos surveyed 50 students about their favorite subjects in school. He recorded his results.</w:t>
      </w:r>
    </w:p>
    <w:tbl>
      <w:tblPr>
        <w:tblStyle w:val="TableGrid"/>
        <w:tblW w:w="0" w:type="auto"/>
        <w:tblInd w:w="1188" w:type="dxa"/>
        <w:tblLook w:val="04A0" w:firstRow="1" w:lastRow="0" w:firstColumn="1" w:lastColumn="0" w:noHBand="0" w:noVBand="1"/>
      </w:tblPr>
      <w:tblGrid>
        <w:gridCol w:w="3600"/>
        <w:gridCol w:w="3600"/>
      </w:tblGrid>
      <w:tr w:rsidR="007B588D" w:rsidRPr="007B588D" w:rsidTr="007B588D">
        <w:trPr>
          <w:trHeight w:val="350"/>
        </w:trPr>
        <w:tc>
          <w:tcPr>
            <w:tcW w:w="3600" w:type="dxa"/>
          </w:tcPr>
          <w:p w:rsidR="007B588D" w:rsidRPr="007B588D" w:rsidRDefault="007B588D" w:rsidP="007B588D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B588D">
              <w:rPr>
                <w:rFonts w:ascii="Times New Roman" w:hAnsi="Times New Roman" w:cs="Times New Roman"/>
                <w:b/>
              </w:rPr>
              <w:t>Favorite Subject</w:t>
            </w:r>
          </w:p>
        </w:tc>
        <w:tc>
          <w:tcPr>
            <w:tcW w:w="3600" w:type="dxa"/>
          </w:tcPr>
          <w:p w:rsidR="007B588D" w:rsidRPr="007B588D" w:rsidRDefault="007B588D" w:rsidP="007B588D">
            <w:pPr>
              <w:spacing w:line="48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7B588D">
              <w:rPr>
                <w:rFonts w:ascii="Times New Roman" w:hAnsi="Times New Roman" w:cs="Times New Roman"/>
                <w:b/>
              </w:rPr>
              <w:t>Number of students</w:t>
            </w:r>
          </w:p>
        </w:tc>
      </w:tr>
      <w:tr w:rsidR="007B588D" w:rsidRPr="007B588D" w:rsidTr="007B588D">
        <w:tc>
          <w:tcPr>
            <w:tcW w:w="3600" w:type="dxa"/>
          </w:tcPr>
          <w:p w:rsidR="007B588D" w:rsidRPr="007B588D" w:rsidRDefault="007B588D" w:rsidP="007B588D">
            <w:pPr>
              <w:spacing w:line="480" w:lineRule="auto"/>
              <w:jc w:val="center"/>
              <w:rPr>
                <w:rFonts w:ascii="Times New Roman" w:hAnsi="Times New Roman" w:cs="Times New Roman"/>
              </w:rPr>
            </w:pPr>
            <w:r w:rsidRPr="007B588D">
              <w:rPr>
                <w:rFonts w:ascii="Times New Roman" w:hAnsi="Times New Roman" w:cs="Times New Roman"/>
              </w:rPr>
              <w:t>Mathematics</w:t>
            </w:r>
          </w:p>
        </w:tc>
        <w:tc>
          <w:tcPr>
            <w:tcW w:w="3600" w:type="dxa"/>
          </w:tcPr>
          <w:p w:rsidR="007B588D" w:rsidRPr="007B588D" w:rsidRDefault="007B588D" w:rsidP="007B588D">
            <w:pPr>
              <w:spacing w:line="480" w:lineRule="auto"/>
              <w:jc w:val="center"/>
              <w:rPr>
                <w:rFonts w:ascii="Times New Roman" w:hAnsi="Times New Roman" w:cs="Times New Roman"/>
              </w:rPr>
            </w:pPr>
            <w:r w:rsidRPr="007B588D">
              <w:rPr>
                <w:rFonts w:ascii="Times New Roman" w:hAnsi="Times New Roman" w:cs="Times New Roman"/>
              </w:rPr>
              <w:t>18</w:t>
            </w:r>
          </w:p>
        </w:tc>
      </w:tr>
      <w:tr w:rsidR="007B588D" w:rsidRPr="007B588D" w:rsidTr="007B588D">
        <w:tc>
          <w:tcPr>
            <w:tcW w:w="3600" w:type="dxa"/>
          </w:tcPr>
          <w:p w:rsidR="007B588D" w:rsidRPr="007B588D" w:rsidRDefault="007B588D" w:rsidP="007B588D">
            <w:pPr>
              <w:spacing w:line="480" w:lineRule="auto"/>
              <w:jc w:val="center"/>
              <w:rPr>
                <w:rFonts w:ascii="Times New Roman" w:hAnsi="Times New Roman" w:cs="Times New Roman"/>
              </w:rPr>
            </w:pPr>
            <w:r w:rsidRPr="007B588D">
              <w:rPr>
                <w:rFonts w:ascii="Times New Roman" w:hAnsi="Times New Roman" w:cs="Times New Roman"/>
              </w:rPr>
              <w:t>Science</w:t>
            </w:r>
          </w:p>
        </w:tc>
        <w:tc>
          <w:tcPr>
            <w:tcW w:w="3600" w:type="dxa"/>
          </w:tcPr>
          <w:p w:rsidR="007B588D" w:rsidRPr="007B588D" w:rsidRDefault="007B588D" w:rsidP="007B588D">
            <w:pPr>
              <w:spacing w:line="480" w:lineRule="auto"/>
              <w:jc w:val="center"/>
              <w:rPr>
                <w:rFonts w:ascii="Times New Roman" w:hAnsi="Times New Roman" w:cs="Times New Roman"/>
              </w:rPr>
            </w:pPr>
            <w:r w:rsidRPr="007B588D">
              <w:rPr>
                <w:rFonts w:ascii="Times New Roman" w:hAnsi="Times New Roman" w:cs="Times New Roman"/>
              </w:rPr>
              <w:t>15</w:t>
            </w:r>
          </w:p>
        </w:tc>
      </w:tr>
      <w:tr w:rsidR="007B588D" w:rsidRPr="007B588D" w:rsidTr="007B588D">
        <w:tc>
          <w:tcPr>
            <w:tcW w:w="3600" w:type="dxa"/>
          </w:tcPr>
          <w:p w:rsidR="007B588D" w:rsidRPr="007B588D" w:rsidRDefault="007B588D" w:rsidP="007B588D">
            <w:pPr>
              <w:spacing w:line="480" w:lineRule="auto"/>
              <w:jc w:val="center"/>
              <w:rPr>
                <w:rFonts w:ascii="Times New Roman" w:hAnsi="Times New Roman" w:cs="Times New Roman"/>
              </w:rPr>
            </w:pPr>
            <w:r w:rsidRPr="007B588D">
              <w:rPr>
                <w:rFonts w:ascii="Times New Roman" w:hAnsi="Times New Roman" w:cs="Times New Roman"/>
              </w:rPr>
              <w:t>Neither mathematics or science</w:t>
            </w:r>
          </w:p>
        </w:tc>
        <w:tc>
          <w:tcPr>
            <w:tcW w:w="3600" w:type="dxa"/>
          </w:tcPr>
          <w:p w:rsidR="007B588D" w:rsidRPr="007B588D" w:rsidRDefault="007B588D" w:rsidP="007B588D">
            <w:pPr>
              <w:spacing w:line="480" w:lineRule="auto"/>
              <w:jc w:val="center"/>
              <w:rPr>
                <w:rFonts w:ascii="Times New Roman" w:hAnsi="Times New Roman" w:cs="Times New Roman"/>
              </w:rPr>
            </w:pPr>
            <w:r w:rsidRPr="007B588D">
              <w:rPr>
                <w:rFonts w:ascii="Times New Roman" w:hAnsi="Times New Roman" w:cs="Times New Roman"/>
              </w:rPr>
              <w:t>20</w:t>
            </w:r>
          </w:p>
        </w:tc>
      </w:tr>
    </w:tbl>
    <w:p w:rsidR="007B588D" w:rsidRPr="007B588D" w:rsidRDefault="007B588D" w:rsidP="007B588D">
      <w:pPr>
        <w:spacing w:line="480" w:lineRule="auto"/>
        <w:rPr>
          <w:rFonts w:ascii="Times New Roman" w:hAnsi="Times New Roman" w:cs="Times New Roman"/>
        </w:rPr>
      </w:pPr>
    </w:p>
    <w:p w:rsidR="007B588D" w:rsidRPr="007B588D" w:rsidRDefault="007B588D" w:rsidP="007B588D">
      <w:pPr>
        <w:spacing w:line="480" w:lineRule="auto"/>
        <w:rPr>
          <w:rFonts w:ascii="Times New Roman" w:hAnsi="Times New Roman" w:cs="Times New Roman"/>
        </w:rPr>
      </w:pPr>
      <w:r w:rsidRPr="007B588D">
        <w:rPr>
          <w:rFonts w:ascii="Times New Roman" w:hAnsi="Times New Roman" w:cs="Times New Roman"/>
        </w:rPr>
        <w:t>Determine how many students like only mathematics or only science.</w:t>
      </w:r>
      <w:r w:rsidR="00037317" w:rsidRPr="00037317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w:t xml:space="preserve"> </w:t>
      </w:r>
      <w:r w:rsidR="00037317" w:rsidRPr="007F1178">
        <w:rPr>
          <w:rFonts w:ascii="Times New Roman" w:hAnsi="Times New Roman" w:cs="Times New Roman"/>
          <w:noProof/>
          <w:color w:val="000000"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08556C30" wp14:editId="5024325F">
                <wp:simplePos x="0" y="0"/>
                <wp:positionH relativeFrom="column">
                  <wp:posOffset>3945890</wp:posOffset>
                </wp:positionH>
                <wp:positionV relativeFrom="paragraph">
                  <wp:posOffset>1911985</wp:posOffset>
                </wp:positionV>
                <wp:extent cx="2621280" cy="1403985"/>
                <wp:effectExtent l="0" t="0" r="26670" b="1524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128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sys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7317" w:rsidRDefault="00037317" w:rsidP="00037317"/>
                          <w:p w:rsidR="00037317" w:rsidRDefault="00037317" w:rsidP="00037317">
                            <w:r>
                              <w:t>Homework</w:t>
                            </w:r>
                            <w:proofErr w:type="gramStart"/>
                            <w:r>
                              <w:t>:_</w:t>
                            </w:r>
                            <w:proofErr w:type="gramEnd"/>
                            <w:r>
                              <w:t>____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" o:spid="_x0000_s1072" type="#_x0000_t202" style="position:absolute;margin-left:310.7pt;margin-top:150.55pt;width:206.4pt;height:110.55pt;z-index:2517524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">
                <v:stroke dashstyle="3 1"/>
                <v:textbox style="mso-fit-shape-to-text:t">
                  <w:txbxContent>
                    <w:p w:rsidR="00037317" w:rsidRDefault="00037317" w:rsidP="00037317"/>
                    <w:p w:rsidR="00037317" w:rsidRDefault="00037317" w:rsidP="00037317">
                      <w:r>
                        <w:t>Homework</w:t>
                      </w:r>
                      <w:proofErr w:type="gramStart"/>
                      <w:r>
                        <w:t>:_</w:t>
                      </w:r>
                      <w:proofErr w:type="gramEnd"/>
                      <w:r>
                        <w:t>________________________</w:t>
                      </w:r>
                    </w:p>
                  </w:txbxContent>
                </v:textbox>
              </v:shape>
            </w:pict>
          </mc:Fallback>
        </mc:AlternateContent>
      </w:r>
    </w:p>
    <w:sectPr w:rsidR="007B588D" w:rsidRPr="007B588D" w:rsidSect="00232A5F">
      <w:type w:val="continuous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EB0A5C"/>
    <w:multiLevelType w:val="hybridMultilevel"/>
    <w:tmpl w:val="34FACB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1506C90"/>
    <w:multiLevelType w:val="hybridMultilevel"/>
    <w:tmpl w:val="F2CE69C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FB0F8F"/>
    <w:multiLevelType w:val="hybridMultilevel"/>
    <w:tmpl w:val="5ECC4B3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113FCE"/>
    <w:multiLevelType w:val="hybridMultilevel"/>
    <w:tmpl w:val="90C087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9293169"/>
    <w:multiLevelType w:val="hybridMultilevel"/>
    <w:tmpl w:val="62527B7A"/>
    <w:lvl w:ilvl="0" w:tplc="6934467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5D381A"/>
    <w:multiLevelType w:val="hybridMultilevel"/>
    <w:tmpl w:val="28FA8A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8555AA"/>
    <w:multiLevelType w:val="hybridMultilevel"/>
    <w:tmpl w:val="20ACDA1C"/>
    <w:lvl w:ilvl="0" w:tplc="8CAC19E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DE4247D"/>
    <w:multiLevelType w:val="hybridMultilevel"/>
    <w:tmpl w:val="2780D82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42A912A4"/>
    <w:multiLevelType w:val="hybridMultilevel"/>
    <w:tmpl w:val="B0D68A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E00F74"/>
    <w:multiLevelType w:val="hybridMultilevel"/>
    <w:tmpl w:val="B0D68A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631703"/>
    <w:multiLevelType w:val="hybridMultilevel"/>
    <w:tmpl w:val="2556A8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D027B00"/>
    <w:multiLevelType w:val="hybridMultilevel"/>
    <w:tmpl w:val="E87A11D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5009271E"/>
    <w:multiLevelType w:val="hybridMultilevel"/>
    <w:tmpl w:val="21A899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C33564F"/>
    <w:multiLevelType w:val="hybridMultilevel"/>
    <w:tmpl w:val="983E304E"/>
    <w:lvl w:ilvl="0" w:tplc="0992813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4804579"/>
    <w:multiLevelType w:val="hybridMultilevel"/>
    <w:tmpl w:val="5ECC4B3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AB85D6D"/>
    <w:multiLevelType w:val="hybridMultilevel"/>
    <w:tmpl w:val="6C821A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B486EC8"/>
    <w:multiLevelType w:val="hybridMultilevel"/>
    <w:tmpl w:val="BBBA7FDC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FE90FFB"/>
    <w:multiLevelType w:val="hybridMultilevel"/>
    <w:tmpl w:val="993297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59355C2"/>
    <w:multiLevelType w:val="hybridMultilevel"/>
    <w:tmpl w:val="5590C6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D783342"/>
    <w:multiLevelType w:val="hybridMultilevel"/>
    <w:tmpl w:val="38E412F4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0"/>
  </w:num>
  <w:num w:numId="3">
    <w:abstractNumId w:val="7"/>
  </w:num>
  <w:num w:numId="4">
    <w:abstractNumId w:val="1"/>
  </w:num>
  <w:num w:numId="5">
    <w:abstractNumId w:val="2"/>
  </w:num>
  <w:num w:numId="6">
    <w:abstractNumId w:val="18"/>
  </w:num>
  <w:num w:numId="7">
    <w:abstractNumId w:val="14"/>
  </w:num>
  <w:num w:numId="8">
    <w:abstractNumId w:val="15"/>
  </w:num>
  <w:num w:numId="9">
    <w:abstractNumId w:val="17"/>
  </w:num>
  <w:num w:numId="10">
    <w:abstractNumId w:val="8"/>
  </w:num>
  <w:num w:numId="11">
    <w:abstractNumId w:val="11"/>
  </w:num>
  <w:num w:numId="12">
    <w:abstractNumId w:val="12"/>
  </w:num>
  <w:num w:numId="13">
    <w:abstractNumId w:val="9"/>
  </w:num>
  <w:num w:numId="14">
    <w:abstractNumId w:val="19"/>
  </w:num>
  <w:num w:numId="15">
    <w:abstractNumId w:val="4"/>
  </w:num>
  <w:num w:numId="16">
    <w:abstractNumId w:val="6"/>
  </w:num>
  <w:num w:numId="17">
    <w:abstractNumId w:val="13"/>
  </w:num>
  <w:num w:numId="18">
    <w:abstractNumId w:val="16"/>
  </w:num>
  <w:num w:numId="19">
    <w:abstractNumId w:val="5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3C6B"/>
    <w:rsid w:val="00037317"/>
    <w:rsid w:val="00173C6B"/>
    <w:rsid w:val="00191C0D"/>
    <w:rsid w:val="00232A5F"/>
    <w:rsid w:val="00250180"/>
    <w:rsid w:val="002807AC"/>
    <w:rsid w:val="002B4EAF"/>
    <w:rsid w:val="00333C9C"/>
    <w:rsid w:val="004F6123"/>
    <w:rsid w:val="005A33F5"/>
    <w:rsid w:val="007B588D"/>
    <w:rsid w:val="007F1178"/>
    <w:rsid w:val="00901D81"/>
    <w:rsid w:val="0095229A"/>
    <w:rsid w:val="00A777D0"/>
    <w:rsid w:val="00AB5D26"/>
    <w:rsid w:val="00DD7BE2"/>
    <w:rsid w:val="00DE5D77"/>
    <w:rsid w:val="00EA5EE0"/>
    <w:rsid w:val="00F64A4E"/>
    <w:rsid w:val="00F76B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3C6B"/>
    <w:rPr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73C6B"/>
    <w:pPr>
      <w:spacing w:after="0" w:line="240" w:lineRule="auto"/>
    </w:pPr>
    <w:rPr>
      <w:lang w:val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A33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33F5"/>
    <w:rPr>
      <w:rFonts w:ascii="Tahoma" w:hAnsi="Tahoma" w:cs="Tahoma"/>
      <w:sz w:val="16"/>
      <w:szCs w:val="16"/>
      <w:lang w:val="en-CA"/>
    </w:rPr>
  </w:style>
  <w:style w:type="paragraph" w:styleId="ListParagraph">
    <w:name w:val="List Paragraph"/>
    <w:basedOn w:val="Normal"/>
    <w:uiPriority w:val="34"/>
    <w:qFormat/>
    <w:rsid w:val="00AB5D2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3C6B"/>
    <w:rPr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73C6B"/>
    <w:pPr>
      <w:spacing w:after="0" w:line="240" w:lineRule="auto"/>
    </w:pPr>
    <w:rPr>
      <w:lang w:val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A33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33F5"/>
    <w:rPr>
      <w:rFonts w:ascii="Tahoma" w:hAnsi="Tahoma" w:cs="Tahoma"/>
      <w:sz w:val="16"/>
      <w:szCs w:val="16"/>
      <w:lang w:val="en-CA"/>
    </w:rPr>
  </w:style>
  <w:style w:type="paragraph" w:styleId="ListParagraph">
    <w:name w:val="List Paragraph"/>
    <w:basedOn w:val="Normal"/>
    <w:uiPriority w:val="34"/>
    <w:qFormat/>
    <w:rsid w:val="00AB5D2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theme" Target="theme/theme1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</TotalTime>
  <Pages>9</Pages>
  <Words>941</Words>
  <Characters>537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ANDEL</Company>
  <LinksUpToDate>false</LinksUpToDate>
  <CharactersWithSpaces>62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gan Boulanger</dc:creator>
  <cp:lastModifiedBy>Megan Boulanger</cp:lastModifiedBy>
  <cp:revision>5</cp:revision>
  <cp:lastPrinted>2014-02-18T21:28:00Z</cp:lastPrinted>
  <dcterms:created xsi:type="dcterms:W3CDTF">2014-02-18T19:48:00Z</dcterms:created>
  <dcterms:modified xsi:type="dcterms:W3CDTF">2014-02-19T19:09:00Z</dcterms:modified>
</cp:coreProperties>
</file>